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045BA6">
      <w:pPr>
        <w:pStyle w:val="3"/>
        <w:keepNext w:val="0"/>
        <w:autoSpaceDE w:val="0"/>
        <w:autoSpaceDN w:val="0"/>
        <w:adjustRightInd w:val="0"/>
        <w:spacing w:line="240" w:lineRule="auto"/>
        <w:jc w:val="center"/>
        <w:rPr>
          <w:rFonts w:cs="新細明體"/>
        </w:rPr>
      </w:pPr>
      <w:r>
        <w:rPr>
          <w:rFonts w:cs="新細明體" w:hint="eastAsia"/>
        </w:rPr>
        <w:t>機械力學居家學習作業</w:t>
      </w:r>
    </w:p>
    <w:p w:rsidR="00000000" w:rsidRDefault="00045BA6" w:rsidP="00C63F15"/>
    <w:p w:rsidR="00000000" w:rsidRPr="003B3D66" w:rsidRDefault="00045BA6" w:rsidP="003B3D66">
      <w:pPr>
        <w:jc w:val="right"/>
        <w:sectPr w:rsidR="00000000" w:rsidRPr="003B3D66">
          <w:pgSz w:w="11906" w:h="16838"/>
          <w:pgMar w:top="1134" w:right="851" w:bottom="1134" w:left="851" w:header="851" w:footer="992" w:gutter="0"/>
          <w:cols w:space="425"/>
          <w:docGrid w:type="lines" w:linePitch="360"/>
        </w:sectPr>
      </w:pPr>
    </w:p>
    <w:p w:rsidR="00000000" w:rsidRDefault="00045BA6">
      <w:pPr>
        <w:pStyle w:val="3"/>
        <w:keepNext w:val="0"/>
        <w:autoSpaceDE w:val="0"/>
        <w:autoSpaceDN w:val="0"/>
        <w:adjustRightInd w:val="0"/>
        <w:spacing w:line="240" w:lineRule="auto"/>
        <w:jc w:val="center"/>
        <w:rPr>
          <w:rFonts w:cs="新細明體"/>
        </w:rPr>
      </w:pPr>
      <w:r>
        <w:rPr>
          <w:rFonts w:cs="新細明體" w:hint="eastAsia"/>
        </w:rPr>
        <w:lastRenderedPageBreak/>
        <w:t>機械力學居家學習作業</w:t>
      </w:r>
      <w:r>
        <w:rPr>
          <w:rFonts w:cs="新細明體" w:hint="eastAsia"/>
        </w:rPr>
        <w:t>-</w:t>
      </w:r>
      <w:r>
        <w:rPr>
          <w:rFonts w:cs="新細明體" w:hint="eastAsia"/>
        </w:rPr>
        <w:t>學生題目卷</w:t>
      </w:r>
    </w:p>
    <w:p w:rsidR="00000000" w:rsidRDefault="00045BA6" w:rsidP="00C63F15"/>
    <w:p w:rsidR="00000000" w:rsidRDefault="00045BA6" w:rsidP="00977249">
      <w:pPr>
        <w:jc w:val="right"/>
      </w:pPr>
      <w:r>
        <w:rPr>
          <w:rFonts w:cs="新細明體" w:hint="eastAsia"/>
        </w:rPr>
        <w:t>班級＿＿＿　座號＿＿＿　姓名＿＿＿＿＿＿＿＿＿＿</w:t>
      </w:r>
    </w:p>
    <w:p w:rsidR="00000000" w:rsidRDefault="00045BA6">
      <w:pPr>
        <w:autoSpaceDE w:val="0"/>
        <w:autoSpaceDN w:val="0"/>
        <w:adjustRightInd w:val="0"/>
      </w:pPr>
    </w:p>
    <w:p w:rsidR="00000000" w:rsidRDefault="00045BA6">
      <w:pPr>
        <w:autoSpaceDE w:val="0"/>
        <w:autoSpaceDN w:val="0"/>
        <w:adjustRightInd w:val="0"/>
        <w:sectPr w:rsidR="00000000">
          <w:pgSz w:w="11906" w:h="16838"/>
          <w:pgMar w:top="1134" w:right="851" w:bottom="1134" w:left="851" w:header="851" w:footer="992" w:gutter="0"/>
          <w:cols w:space="425"/>
          <w:docGrid w:type="lines" w:linePitch="360"/>
        </w:sectPr>
      </w:pPr>
    </w:p>
    <w:p w:rsidR="00000000" w:rsidRDefault="00045BA6">
      <w:pPr>
        <w:autoSpaceDE w:val="0"/>
        <w:autoSpaceDN w:val="0"/>
        <w:adjustRightInd w:val="0"/>
        <w:rPr>
          <w:rFonts w:ascii="Arial" w:hAnsi="Arial" w:cs="新細明體"/>
          <w:b/>
          <w:bCs/>
        </w:rPr>
      </w:pPr>
      <w:r>
        <w:rPr>
          <w:rFonts w:ascii="Arial" w:hAnsi="Arial" w:cs="新細明體" w:hint="eastAsia"/>
          <w:b/>
          <w:bCs/>
        </w:rPr>
        <w:lastRenderedPageBreak/>
        <w:t>一</w:t>
      </w:r>
      <w:r>
        <w:rPr>
          <w:rFonts w:ascii="Arial" w:hAnsi="Arial" w:cs="新細明體" w:hint="eastAsia"/>
          <w:b/>
          <w:bCs/>
        </w:rPr>
        <w:t>、單選題</w:t>
      </w:r>
    </w:p>
    <w:p w:rsidR="00000000" w:rsidRDefault="00045BA6">
      <w:pPr>
        <w:autoSpaceDE w:val="0"/>
        <w:autoSpaceDN w:val="0"/>
        <w:adjustRightInd w:val="0"/>
        <w:rPr>
          <w:rFonts w:ascii="Arial" w:hAnsi="Arial" w:cs="新細明體"/>
        </w:rPr>
      </w:pPr>
      <w:r>
        <w:rPr>
          <w:rFonts w:ascii="Arial" w:hAnsi="Arial" w:cs="新細明體" w:hint="eastAsia"/>
        </w:rPr>
        <w:t>每題</w:t>
      </w:r>
      <w:r>
        <w:rPr>
          <w:rFonts w:ascii="Arial" w:hAnsi="Arial" w:cs="新細明體" w:hint="eastAsia"/>
        </w:rPr>
        <w:t>1</w:t>
      </w:r>
      <w:r>
        <w:rPr>
          <w:rFonts w:ascii="Arial" w:hAnsi="Arial" w:cs="新細明體" w:hint="eastAsia"/>
        </w:rPr>
        <w:t>分，共</w:t>
      </w:r>
      <w:r>
        <w:rPr>
          <w:rFonts w:ascii="Arial" w:hAnsi="Arial" w:cs="新細明體" w:hint="eastAsia"/>
        </w:rPr>
        <w:t>100</w:t>
      </w:r>
      <w:r>
        <w:rPr>
          <w:rFonts w:ascii="Arial" w:hAnsi="Arial" w:cs="新細明體" w:hint="eastAsia"/>
        </w:rPr>
        <w:t>分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t>(    )1.</w:t>
      </w:r>
      <w:r>
        <w:tab/>
      </w:r>
      <w:r w:rsidR="007A67A9" w:rsidRPr="003034C0">
        <w:rPr>
          <w:rFonts w:cs="新細明體" w:hint="eastAsia"/>
        </w:rPr>
        <w:t>物體作等速率圓周運動時，其運動情形是屬於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rPr>
          <w:rFonts w:cs="新細明體" w:hint="eastAsia"/>
        </w:rPr>
        <w:t>等速度運動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rPr>
          <w:rFonts w:cs="新細明體" w:hint="eastAsia"/>
        </w:rPr>
        <w:t>便速率運動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rPr>
          <w:rFonts w:cs="新細明體" w:hint="eastAsia"/>
        </w:rPr>
        <w:t>變速度運動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rPr>
          <w:rFonts w:cs="新細明體" w:hint="eastAsia"/>
        </w:rPr>
        <w:t>等加速度運動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2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作等速率圓周運動的物體只具有何種加速度？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rPr>
          <w:rFonts w:cs="新細明體" w:hint="eastAsia"/>
        </w:rPr>
        <w:t>角加速度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rPr>
          <w:rFonts w:cs="新細明體" w:hint="eastAsia"/>
        </w:rPr>
        <w:t>切線加速度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rPr>
          <w:rFonts w:cs="新細明體" w:hint="eastAsia"/>
        </w:rPr>
        <w:t>法線加速度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rPr>
          <w:rFonts w:cs="新細明體" w:hint="eastAsia"/>
        </w:rPr>
        <w:t>重力加速度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3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一飛輪的轉速在</w:t>
      </w:r>
      <w:r w:rsidR="007A67A9" w:rsidRPr="003034C0">
        <w:t>5</w:t>
      </w:r>
      <w:r w:rsidR="007A67A9" w:rsidRPr="003034C0">
        <w:rPr>
          <w:rFonts w:cs="新細明體" w:hint="eastAsia"/>
        </w:rPr>
        <w:t>秒內由</w:t>
      </w:r>
      <w:r w:rsidR="007A67A9" w:rsidRPr="003034C0">
        <w:t>900rpm</w:t>
      </w:r>
      <w:r w:rsidR="007A67A9" w:rsidRPr="003034C0">
        <w:rPr>
          <w:rFonts w:cs="新細明體" w:hint="eastAsia"/>
        </w:rPr>
        <w:t>，均勻地等角加速至</w:t>
      </w:r>
      <w:r w:rsidR="007A67A9" w:rsidRPr="003034C0">
        <w:t>1500rpm</w:t>
      </w:r>
      <w:r w:rsidR="007A67A9" w:rsidRPr="003034C0">
        <w:rPr>
          <w:rFonts w:cs="新細明體" w:hint="eastAsia"/>
        </w:rPr>
        <w:t>，則其角加速度多少？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rPr>
          <w:rFonts w:cs="Times New Roman"/>
          <w:i/>
          <w:iCs/>
        </w:rPr>
        <w:sym w:font="Symbol" w:char="F070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2</w:t>
      </w:r>
      <w:r w:rsidR="007A67A9" w:rsidRPr="003034C0">
        <w:rPr>
          <w:rFonts w:cs="Times New Roman"/>
          <w:i/>
          <w:iCs/>
        </w:rPr>
        <w:sym w:font="Symbol" w:char="F070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t>3</w:t>
      </w:r>
      <w:r w:rsidR="007A67A9" w:rsidRPr="003034C0">
        <w:rPr>
          <w:rFonts w:cs="Times New Roman"/>
          <w:i/>
          <w:iCs/>
        </w:rPr>
        <w:sym w:font="Symbol" w:char="F070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t>4</w:t>
      </w:r>
      <w:r w:rsidR="007A67A9" w:rsidRPr="003034C0">
        <w:rPr>
          <w:rFonts w:cs="Times New Roman"/>
          <w:i/>
          <w:iCs/>
        </w:rPr>
        <w:sym w:font="Symbol" w:char="F070"/>
      </w:r>
      <w:r w:rsidR="007A67A9" w:rsidRPr="003034C0">
        <w:rPr>
          <w:rFonts w:cs="新細明體" w:hint="eastAsia"/>
        </w:rPr>
        <w:t xml:space="preserve">　</w:t>
      </w:r>
      <w:r w:rsidR="007A67A9" w:rsidRPr="003034C0">
        <w:t>rad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4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一物體從高</w:t>
      </w:r>
      <w:r w:rsidR="007A67A9" w:rsidRPr="003034C0">
        <w:rPr>
          <w:i/>
          <w:iCs/>
        </w:rPr>
        <w:t>h</w:t>
      </w:r>
      <w:r w:rsidR="007A67A9" w:rsidRPr="003034C0">
        <w:rPr>
          <w:rFonts w:cs="新細明體" w:hint="eastAsia"/>
        </w:rPr>
        <w:t>的樓上水平拋射，著地時和水平地面成</w:t>
      </w:r>
      <w:r w:rsidR="007A67A9" w:rsidRPr="003034C0">
        <w:t>45°</w:t>
      </w:r>
      <w:r w:rsidR="007A67A9" w:rsidRPr="003034C0">
        <w:rPr>
          <w:rFonts w:cs="新細明體" w:hint="eastAsia"/>
        </w:rPr>
        <w:t>角，則水平位移為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rPr>
          <w:i/>
          <w:iCs/>
        </w:rPr>
        <w:t>h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2</w:t>
      </w:r>
      <w:r w:rsidR="007A67A9" w:rsidRPr="003034C0">
        <w:rPr>
          <w:i/>
          <w:iCs/>
        </w:rPr>
        <w:t>h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t>3</w:t>
      </w:r>
      <w:r w:rsidR="007A67A9" w:rsidRPr="003034C0">
        <w:rPr>
          <w:i/>
          <w:iCs/>
        </w:rPr>
        <w:t>h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Pr="003034C0">
        <w:rPr>
          <w:rFonts w:cs="Times New Roman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2pt" o:ole="">
            <v:imagedata r:id="rId6" o:title=""/>
          </v:shape>
          <o:OLEObject Type="Embed" ProgID="Equation.DSMT4" ShapeID="_x0000_i1025" DrawAspect="Content" ObjectID="_1640038815" r:id="rId7"/>
        </w:object>
      </w:r>
      <w:r w:rsidR="007A67A9" w:rsidRPr="003034C0">
        <w:rPr>
          <w:i/>
          <w:iCs/>
        </w:rPr>
        <w:t>h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5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  <w:lang w:val="zh-TW"/>
        </w:rPr>
        <w:t>一汽車在高速公路以</w:t>
      </w:r>
      <w:r w:rsidR="007A67A9" w:rsidRPr="003034C0">
        <w:rPr>
          <w:lang w:val="zh-TW"/>
        </w:rPr>
        <w:t>108km/hr</w:t>
      </w:r>
      <w:r w:rsidR="007A67A9" w:rsidRPr="003034C0">
        <w:rPr>
          <w:rFonts w:cs="新細明體" w:hint="eastAsia"/>
          <w:lang w:val="zh-TW"/>
        </w:rPr>
        <w:t>的等速率行駛，由直線進入半徑為</w:t>
      </w:r>
      <w:r w:rsidR="007A67A9" w:rsidRPr="003034C0">
        <w:rPr>
          <w:lang w:val="zh-TW"/>
        </w:rPr>
        <w:t>100m</w:t>
      </w:r>
      <w:r w:rsidR="007A67A9" w:rsidRPr="003034C0">
        <w:rPr>
          <w:rFonts w:cs="新細明體" w:hint="eastAsia"/>
          <w:lang w:val="zh-TW"/>
        </w:rPr>
        <w:t>的圓形彎道，則此時汽車加速度的大小為多少</w:t>
      </w:r>
      <w:r w:rsidR="007A67A9" w:rsidRPr="003034C0">
        <w:rPr>
          <w:lang w:val="zh-TW"/>
        </w:rPr>
        <w:t>m/s</w:t>
      </w:r>
      <w:r w:rsidR="007A67A9" w:rsidRPr="003034C0">
        <w:rPr>
          <w:vertAlign w:val="superscript"/>
          <w:lang w:val="zh-TW"/>
        </w:rPr>
        <w:t>2</w:t>
      </w:r>
      <w:r w:rsidR="007A67A9" w:rsidRPr="003034C0">
        <w:rPr>
          <w:rFonts w:cs="新細明體" w:hint="eastAsia"/>
          <w:lang w:val="zh-TW"/>
        </w:rPr>
        <w:t>？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t>3.6m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4.8m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t>7.2m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t>9.0m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6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一汽車在高速公路以</w:t>
      </w:r>
      <w:r w:rsidR="007A67A9" w:rsidRPr="003034C0">
        <w:t>108 km/hr</w:t>
      </w:r>
      <w:r w:rsidR="007A67A9" w:rsidRPr="003034C0">
        <w:rPr>
          <w:rFonts w:cs="新細明體" w:hint="eastAsia"/>
        </w:rPr>
        <w:t>的等速率行駛，由直線進入半徑為</w:t>
      </w:r>
      <w:r w:rsidR="007A67A9" w:rsidRPr="003034C0">
        <w:t>100 m</w:t>
      </w:r>
      <w:r w:rsidR="007A67A9" w:rsidRPr="003034C0">
        <w:rPr>
          <w:rFonts w:cs="新細明體" w:hint="eastAsia"/>
        </w:rPr>
        <w:t>的圓形彎道，則此時汽車加速度的大小為多少</w:t>
      </w:r>
      <w:r w:rsidR="007A67A9" w:rsidRPr="003034C0">
        <w:t>m/s</w:t>
      </w:r>
      <w:r w:rsidR="007A67A9" w:rsidRPr="003034C0">
        <w:rPr>
          <w:vertAlign w:val="superscript"/>
        </w:rPr>
        <w:t>2</w:t>
      </w:r>
      <w:r w:rsidR="007A67A9" w:rsidRPr="003034C0">
        <w:rPr>
          <w:rFonts w:cs="新細明體" w:hint="eastAsia"/>
        </w:rPr>
        <w:t xml:space="preserve">？　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t>3.6 m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4.8 m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t>7.2 m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t>9.0 m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7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車床主軸從靜止作等加速度轉動，在</w:t>
      </w:r>
      <w:r w:rsidR="007A67A9" w:rsidRPr="003034C0">
        <w:t>t =10</w:t>
      </w:r>
      <w:r w:rsidR="007A67A9" w:rsidRPr="003034C0">
        <w:rPr>
          <w:rFonts w:cs="新細明體" w:hint="eastAsia"/>
        </w:rPr>
        <w:t>秒，轉速可達</w:t>
      </w:r>
      <w:r w:rsidR="007A67A9" w:rsidRPr="003034C0">
        <w:t>1800 rpm</w:t>
      </w:r>
      <w:r w:rsidR="007A67A9" w:rsidRPr="003034C0">
        <w:rPr>
          <w:rFonts w:cs="新細明體" w:hint="eastAsia"/>
        </w:rPr>
        <w:t>，試求車床主軸之角加速度為多少</w:t>
      </w:r>
      <w:r w:rsidRPr="003034C0">
        <w:rPr>
          <w:rFonts w:cs="Times New Roman"/>
        </w:rPr>
        <w:object w:dxaOrig="600" w:dyaOrig="320">
          <v:shape id="_x0000_i1026" type="#_x0000_t75" style="width:30pt;height:16.2pt" o:ole="">
            <v:imagedata r:id="rId8" o:title=""/>
          </v:shape>
          <o:OLEObject Type="Embed" ProgID="Equation.DSMT4" ShapeID="_x0000_i1026" DrawAspect="Content" ObjectID="_1640038816" r:id="rId9"/>
        </w:object>
      </w:r>
      <w:r w:rsidR="007A67A9" w:rsidRPr="003034C0">
        <w:rPr>
          <w:rFonts w:cs="新細明體" w:hint="eastAsia"/>
        </w:rPr>
        <w:t xml:space="preserve">？　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rPr>
          <w:rFonts w:ascii="Times New Roman" w:hAnsi="Times New Roman" w:cs="Times New Roman"/>
        </w:rPr>
        <w:t>6π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rPr>
          <w:rFonts w:ascii="Times New Roman" w:hAnsi="Times New Roman" w:cs="Times New Roman"/>
        </w:rPr>
        <w:t>8π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rPr>
          <w:rFonts w:ascii="Times New Roman" w:hAnsi="Times New Roman" w:cs="Times New Roman"/>
        </w:rPr>
        <w:t>10π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rPr>
          <w:rFonts w:ascii="Times New Roman" w:hAnsi="Times New Roman" w:cs="Times New Roman"/>
        </w:rPr>
        <w:t>12π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8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手錶秒針長</w:t>
      </w:r>
      <w:r w:rsidR="007A67A9" w:rsidRPr="003034C0">
        <w:t>2cm</w:t>
      </w:r>
      <w:r w:rsidR="007A67A9" w:rsidRPr="003034C0">
        <w:rPr>
          <w:rFonts w:cs="新細明體" w:hint="eastAsia"/>
        </w:rPr>
        <w:t>，則秒針針端的切線速度多少？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Pr="003034C0">
        <w:rPr>
          <w:rFonts w:cs="Times New Roman"/>
          <w:position w:val="-24"/>
        </w:rPr>
        <w:object w:dxaOrig="340" w:dyaOrig="620">
          <v:shape id="_x0000_i1027" type="#_x0000_t75" style="width:16.8pt;height:31.2pt" o:ole="">
            <v:imagedata r:id="rId10" o:title=""/>
          </v:shape>
          <o:OLEObject Type="Embed" ProgID="Equation.DSMT4" ShapeID="_x0000_i1027" DrawAspect="Content" ObjectID="_1640038817" r:id="rId11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Pr="003034C0">
        <w:rPr>
          <w:rFonts w:cs="Times New Roman"/>
          <w:position w:val="-24"/>
        </w:rPr>
        <w:object w:dxaOrig="360" w:dyaOrig="620">
          <v:shape id="_x0000_i1028" type="#_x0000_t75" style="width:18pt;height:31.2pt" o:ole="">
            <v:imagedata r:id="rId12" o:title=""/>
          </v:shape>
          <o:OLEObject Type="Embed" ProgID="Equation.DSMT4" ShapeID="_x0000_i1028" DrawAspect="Content" ObjectID="_1640038818" r:id="rId13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Pr="003034C0">
        <w:rPr>
          <w:rFonts w:cs="Times New Roman"/>
          <w:position w:val="-24"/>
        </w:rPr>
        <w:object w:dxaOrig="320" w:dyaOrig="620">
          <v:shape id="_x0000_i1029" type="#_x0000_t75" style="width:16.2pt;height:31.2pt" o:ole="">
            <v:imagedata r:id="rId14" o:title=""/>
          </v:shape>
          <o:OLEObject Type="Embed" ProgID="Equation.DSMT4" ShapeID="_x0000_i1029" DrawAspect="Content" ObjectID="_1640038819" r:id="rId15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Pr="003034C0">
        <w:rPr>
          <w:rFonts w:cs="Times New Roman"/>
          <w:position w:val="-24"/>
        </w:rPr>
        <w:object w:dxaOrig="320" w:dyaOrig="620">
          <v:shape id="_x0000_i1030" type="#_x0000_t75" style="width:16.2pt;height:31.2pt" o:ole="">
            <v:imagedata r:id="rId16" o:title=""/>
          </v:shape>
          <o:OLEObject Type="Embed" ProgID="Equation.DSMT4" ShapeID="_x0000_i1030" DrawAspect="Content" ObjectID="_1640038820" r:id="rId17"/>
        </w:object>
      </w:r>
      <w:r w:rsidR="007A67A9" w:rsidRPr="003034C0">
        <w:rPr>
          <w:rFonts w:cs="新細明體" w:hint="eastAsia"/>
        </w:rPr>
        <w:t xml:space="preserve">　</w:t>
      </w:r>
      <w:r w:rsidR="007A67A9" w:rsidRPr="003034C0">
        <w:t>cm/s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9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一飛輪在</w:t>
      </w:r>
      <w:r w:rsidR="007A67A9" w:rsidRPr="003034C0">
        <w:t>10</w:t>
      </w:r>
      <w:r w:rsidR="007A67A9" w:rsidRPr="003034C0">
        <w:rPr>
          <w:rFonts w:cs="新細明體" w:hint="eastAsia"/>
        </w:rPr>
        <w:t>秒內由</w:t>
      </w:r>
      <w:r w:rsidR="007A67A9" w:rsidRPr="003034C0">
        <w:t>300rpm</w:t>
      </w:r>
      <w:r w:rsidR="007A67A9" w:rsidRPr="003034C0">
        <w:rPr>
          <w:rFonts w:cs="新細明體" w:hint="eastAsia"/>
        </w:rPr>
        <w:t>增為</w:t>
      </w:r>
      <w:r w:rsidR="007A67A9" w:rsidRPr="003034C0">
        <w:t>1200rpm</w:t>
      </w:r>
      <w:r w:rsidR="007A67A9" w:rsidRPr="003034C0">
        <w:rPr>
          <w:rFonts w:cs="新細明體" w:hint="eastAsia"/>
        </w:rPr>
        <w:t>，則角加速度為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t>3</w:t>
      </w:r>
      <w:r w:rsidR="007A67A9" w:rsidRPr="003034C0">
        <w:rPr>
          <w:rFonts w:cs="新細明體" w:hint="eastAsia"/>
        </w:rPr>
        <w:t>π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2</w:t>
      </w:r>
      <w:r w:rsidR="007A67A9" w:rsidRPr="003034C0">
        <w:rPr>
          <w:rFonts w:cs="新細明體" w:hint="eastAsia"/>
        </w:rPr>
        <w:t>π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rPr>
          <w:rFonts w:cs="新細明體" w:hint="eastAsia"/>
        </w:rPr>
        <w:t>π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Pr="003034C0">
        <w:rPr>
          <w:rFonts w:cs="Times New Roman"/>
          <w:position w:val="-24"/>
        </w:rPr>
        <w:object w:dxaOrig="260" w:dyaOrig="620">
          <v:shape id="_x0000_i1031" type="#_x0000_t75" style="width:13.2pt;height:31.2pt" o:ole="">
            <v:imagedata r:id="rId18" o:title=""/>
          </v:shape>
          <o:OLEObject Type="Embed" ProgID="Equation.DSMT4" ShapeID="_x0000_i1031" DrawAspect="Content" ObjectID="_1640038821" r:id="rId19"/>
        </w:object>
      </w:r>
      <w:r w:rsidR="007A67A9" w:rsidRPr="003034C0">
        <w:rPr>
          <w:rFonts w:cs="新細明體" w:hint="eastAsia"/>
        </w:rPr>
        <w:t xml:space="preserve">　</w:t>
      </w:r>
      <w:r w:rsidR="007A67A9" w:rsidRPr="003034C0">
        <w:t>rad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10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一輪由靜止開始以等角加速度迴轉運動經</w:t>
      </w:r>
      <w:r w:rsidR="007A67A9" w:rsidRPr="003034C0">
        <w:t>50</w:t>
      </w:r>
      <w:r w:rsidR="007A67A9" w:rsidRPr="003034C0">
        <w:rPr>
          <w:rFonts w:cs="新細明體" w:hint="eastAsia"/>
        </w:rPr>
        <w:t>秒，其迴轉數為</w:t>
      </w:r>
      <w:r w:rsidR="007A67A9" w:rsidRPr="003034C0">
        <w:t>100rpm</w:t>
      </w:r>
      <w:r w:rsidR="007A67A9" w:rsidRPr="003034C0">
        <w:rPr>
          <w:rFonts w:cs="新細明體" w:hint="eastAsia"/>
        </w:rPr>
        <w:t>，若其迴轉數變為</w:t>
      </w:r>
      <w:r w:rsidR="007A67A9" w:rsidRPr="003034C0">
        <w:t>180rpm</w:t>
      </w:r>
      <w:r w:rsidR="007A67A9" w:rsidRPr="003034C0">
        <w:rPr>
          <w:rFonts w:cs="新細明體" w:hint="eastAsia"/>
        </w:rPr>
        <w:t>，則所需時間為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t>40</w:t>
      </w:r>
      <w:r w:rsidR="007A67A9" w:rsidRPr="003034C0">
        <w:rPr>
          <w:rFonts w:cs="新細明體" w:hint="eastAsia"/>
        </w:rPr>
        <w:t>秒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50</w:t>
      </w:r>
      <w:r w:rsidR="007A67A9" w:rsidRPr="003034C0">
        <w:rPr>
          <w:rFonts w:cs="新細明體" w:hint="eastAsia"/>
        </w:rPr>
        <w:t>秒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t>60</w:t>
      </w:r>
      <w:r w:rsidR="007A67A9" w:rsidRPr="003034C0">
        <w:rPr>
          <w:rFonts w:cs="新細明體" w:hint="eastAsia"/>
        </w:rPr>
        <w:t>秒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t>70</w:t>
      </w:r>
      <w:r w:rsidR="007A67A9" w:rsidRPr="003034C0">
        <w:rPr>
          <w:rFonts w:cs="新細明體" w:hint="eastAsia"/>
        </w:rPr>
        <w:t>秒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11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已知一飛輪以</w:t>
      </w:r>
      <w:r w:rsidR="007A67A9" w:rsidRPr="003034C0">
        <w:t>1200rpm</w:t>
      </w:r>
      <w:r w:rsidR="007A67A9" w:rsidRPr="003034C0">
        <w:rPr>
          <w:rFonts w:cs="新細明體" w:hint="eastAsia"/>
        </w:rPr>
        <w:t>之轉速旋轉，若施加一扭矩在該飛輪，其大小為長數，方向與飛輪旋轉方向相同，結果飛輪之轉速在</w:t>
      </w:r>
      <w:r w:rsidR="007A67A9" w:rsidRPr="003034C0">
        <w:t>5s</w:t>
      </w:r>
      <w:r w:rsidR="007A67A9" w:rsidRPr="003034C0">
        <w:rPr>
          <w:rFonts w:cs="新細明體" w:hint="eastAsia"/>
        </w:rPr>
        <w:t>內增至</w:t>
      </w:r>
      <w:r w:rsidR="007A67A9" w:rsidRPr="003034C0">
        <w:t>1,800rpm</w:t>
      </w:r>
      <w:r w:rsidR="007A67A9" w:rsidRPr="003034C0">
        <w:rPr>
          <w:rFonts w:cs="新細明體" w:hint="eastAsia"/>
        </w:rPr>
        <w:t>，則飛輪之角加速度為多少</w:t>
      </w:r>
      <w:r w:rsidR="007A67A9" w:rsidRPr="003034C0">
        <w:t>rad/s</w:t>
      </w:r>
      <w:r w:rsidR="007A67A9" w:rsidRPr="003034C0">
        <w:rPr>
          <w:vertAlign w:val="superscript"/>
        </w:rPr>
        <w:t>2</w:t>
      </w:r>
      <w:r w:rsidR="007A67A9" w:rsidRPr="003034C0">
        <w:rPr>
          <w:rFonts w:cs="新細明體" w:hint="eastAsia"/>
        </w:rPr>
        <w:t>？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rPr>
          <w:rFonts w:cs="新細明體" w:hint="eastAsia"/>
        </w:rPr>
        <w:t>π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2</w:t>
      </w:r>
      <w:r w:rsidR="007A67A9" w:rsidRPr="003034C0">
        <w:rPr>
          <w:rFonts w:cs="新細明體" w:hint="eastAsia"/>
        </w:rPr>
        <w:t>π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t>3</w:t>
      </w:r>
      <w:r w:rsidR="007A67A9" w:rsidRPr="003034C0">
        <w:rPr>
          <w:rFonts w:cs="新細明體" w:hint="eastAsia"/>
        </w:rPr>
        <w:t>π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t>4</w:t>
      </w:r>
      <w:r w:rsidR="007A67A9" w:rsidRPr="003034C0">
        <w:rPr>
          <w:rFonts w:cs="新細明體" w:hint="eastAsia"/>
        </w:rPr>
        <w:t>π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12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一轉動輪以等角加速度運動，於</w:t>
      </w:r>
      <w:r w:rsidR="007A67A9" w:rsidRPr="003034C0">
        <w:t>30</w:t>
      </w:r>
      <w:r w:rsidR="007A67A9" w:rsidRPr="003034C0">
        <w:rPr>
          <w:rFonts w:cs="新細明體" w:hint="eastAsia"/>
        </w:rPr>
        <w:t>秒內從靜止加速到</w:t>
      </w:r>
      <w:r w:rsidR="007A67A9" w:rsidRPr="003034C0">
        <w:t>1800rpm</w:t>
      </w:r>
      <w:r w:rsidR="007A67A9" w:rsidRPr="003034C0">
        <w:rPr>
          <w:rFonts w:cs="新細明體" w:hint="eastAsia"/>
        </w:rPr>
        <w:t>，求其角加速度為多少？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lastRenderedPageBreak/>
        <w:t>(A)</w:t>
      </w:r>
      <w:r w:rsidR="007A67A9" w:rsidRPr="003034C0">
        <w:t>1rad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2rad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rPr>
          <w:rFonts w:cs="新細明體" w:hint="eastAsia"/>
        </w:rPr>
        <w:t>π</w:t>
      </w:r>
      <w:r w:rsidR="007A67A9" w:rsidRPr="003034C0">
        <w:t>rad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t>2</w:t>
      </w:r>
      <w:r w:rsidR="007A67A9" w:rsidRPr="003034C0">
        <w:rPr>
          <w:rFonts w:cs="新細明體" w:hint="eastAsia"/>
        </w:rPr>
        <w:t>π</w:t>
      </w:r>
      <w:r w:rsidR="007A67A9" w:rsidRPr="003034C0">
        <w:t>rad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13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有一飛輪作等角加速度轉動，轉運</w:t>
      </w:r>
      <w:r w:rsidR="007A67A9" w:rsidRPr="003034C0">
        <w:t>240rad</w:t>
      </w:r>
      <w:r w:rsidR="007A67A9" w:rsidRPr="003034C0">
        <w:rPr>
          <w:rFonts w:cs="新細明體" w:hint="eastAsia"/>
        </w:rPr>
        <w:t>之角位移需時</w:t>
      </w:r>
      <w:r w:rsidR="007A67A9" w:rsidRPr="003034C0">
        <w:t>4</w:t>
      </w:r>
      <w:r w:rsidR="007A67A9" w:rsidRPr="003034C0">
        <w:rPr>
          <w:rFonts w:cs="新細明體" w:hint="eastAsia"/>
        </w:rPr>
        <w:t>秒，且在此時的角速度為</w:t>
      </w:r>
      <w:r w:rsidR="007A67A9" w:rsidRPr="003034C0">
        <w:t>80rad/s</w:t>
      </w:r>
      <w:r w:rsidR="007A67A9" w:rsidRPr="003034C0">
        <w:rPr>
          <w:rFonts w:cs="新細明體" w:hint="eastAsia"/>
        </w:rPr>
        <w:t>，求其初角速度</w:t>
      </w:r>
      <w:r w:rsidR="007A67A9" w:rsidRPr="003034C0">
        <w:rPr>
          <w:rFonts w:cs="Times New Roman"/>
        </w:rPr>
        <w:sym w:font="SymbolProp BT" w:char="F077"/>
      </w:r>
      <w:r w:rsidR="007A67A9" w:rsidRPr="003034C0">
        <w:rPr>
          <w:vertAlign w:val="subscript"/>
        </w:rPr>
        <w:t>0</w:t>
      </w:r>
      <w:r w:rsidR="007A67A9" w:rsidRPr="003034C0">
        <w:rPr>
          <w:rFonts w:cs="新細明體" w:hint="eastAsia"/>
        </w:rPr>
        <w:t>為多少</w:t>
      </w:r>
      <w:r w:rsidR="007A67A9" w:rsidRPr="003034C0">
        <w:t>rad/s</w:t>
      </w:r>
      <w:r w:rsidR="007A67A9" w:rsidRPr="003034C0">
        <w:rPr>
          <w:rFonts w:cs="新細明體" w:hint="eastAsia"/>
        </w:rPr>
        <w:t>？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t>20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30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t>40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t>60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14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一靜止之轉輪在</w:t>
      </w:r>
      <w:r w:rsidR="007A67A9" w:rsidRPr="003034C0">
        <w:t>3</w:t>
      </w:r>
      <w:r w:rsidR="007A67A9" w:rsidRPr="003034C0">
        <w:rPr>
          <w:rFonts w:cs="新細明體" w:hint="eastAsia"/>
        </w:rPr>
        <w:t>秒後，其轉速增加到</w:t>
      </w:r>
      <w:r w:rsidR="007A67A9" w:rsidRPr="003034C0">
        <w:t>90rpm</w:t>
      </w:r>
      <w:r w:rsidR="007A67A9" w:rsidRPr="003034C0">
        <w:rPr>
          <w:rFonts w:cs="新細明體" w:hint="eastAsia"/>
        </w:rPr>
        <w:t>，試求其平均角加速度？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t>(A)</w:t>
      </w:r>
      <w:r w:rsidR="007A67A9" w:rsidRPr="003034C0">
        <w:rPr>
          <w:rFonts w:cs="新細明體" w:hint="eastAsia"/>
        </w:rPr>
        <w:t>π</w:t>
      </w:r>
      <w:r w:rsidR="007A67A9" w:rsidRPr="003034C0">
        <w:t>rad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2</w:t>
      </w:r>
      <w:r w:rsidR="007A67A9" w:rsidRPr="003034C0">
        <w:rPr>
          <w:rFonts w:cs="新細明體" w:hint="eastAsia"/>
        </w:rPr>
        <w:t>π</w:t>
      </w:r>
      <w:r w:rsidR="007A67A9" w:rsidRPr="003034C0">
        <w:t>rad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t>3</w:t>
      </w:r>
      <w:r w:rsidR="007A67A9" w:rsidRPr="003034C0">
        <w:rPr>
          <w:rFonts w:cs="新細明體" w:hint="eastAsia"/>
        </w:rPr>
        <w:t>π</w:t>
      </w:r>
      <w:r w:rsidR="007A67A9" w:rsidRPr="003034C0">
        <w:t>rad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t>4</w:t>
      </w:r>
      <w:r w:rsidR="007A67A9" w:rsidRPr="003034C0">
        <w:rPr>
          <w:rFonts w:cs="新細明體" w:hint="eastAsia"/>
        </w:rPr>
        <w:t>π</w:t>
      </w:r>
      <w:r w:rsidR="007A67A9" w:rsidRPr="003034C0">
        <w:t>rad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15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車床以</w:t>
      </w:r>
      <w:r w:rsidR="007A67A9" w:rsidRPr="003034C0">
        <w:t>1200rpm</w:t>
      </w:r>
      <w:r w:rsidR="007A67A9" w:rsidRPr="003034C0">
        <w:rPr>
          <w:rFonts w:cs="新細明體" w:hint="eastAsia"/>
        </w:rPr>
        <w:t>車削，切斷電源後，經過</w:t>
      </w:r>
      <w:r w:rsidR="007A67A9" w:rsidRPr="003034C0">
        <w:t>20</w:t>
      </w:r>
      <w:r w:rsidR="007A67A9" w:rsidRPr="003034C0">
        <w:rPr>
          <w:rFonts w:cs="新細明體" w:hint="eastAsia"/>
        </w:rPr>
        <w:t>秒後完全靜止，試問切斷電源至靜止期間，工作物共轉多少轉？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t>100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200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t>250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t>400</w:t>
      </w:r>
      <w:r w:rsidR="007A67A9" w:rsidRPr="003034C0">
        <w:rPr>
          <w:rFonts w:cs="新細明體" w:hint="eastAsia"/>
        </w:rPr>
        <w:t>π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16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  <w:lang w:val="zh-TW"/>
        </w:rPr>
        <w:t>一汽車在高速公路以</w:t>
      </w:r>
      <w:r w:rsidR="007A67A9" w:rsidRPr="003034C0">
        <w:t>108km/hr</w:t>
      </w:r>
      <w:r w:rsidR="007A67A9" w:rsidRPr="003034C0">
        <w:rPr>
          <w:rFonts w:cs="新細明體" w:hint="eastAsia"/>
          <w:lang w:val="zh-TW"/>
        </w:rPr>
        <w:t>的等速率行駛</w:t>
      </w:r>
      <w:r w:rsidR="007A67A9" w:rsidRPr="003034C0">
        <w:rPr>
          <w:rFonts w:cs="新細明體" w:hint="eastAsia"/>
        </w:rPr>
        <w:t>，</w:t>
      </w:r>
      <w:r w:rsidR="007A67A9" w:rsidRPr="003034C0">
        <w:rPr>
          <w:rFonts w:cs="新細明體" w:hint="eastAsia"/>
          <w:lang w:val="zh-TW"/>
        </w:rPr>
        <w:t>由直線進入半徑為</w:t>
      </w:r>
      <w:r w:rsidR="007A67A9" w:rsidRPr="003034C0">
        <w:t>100m</w:t>
      </w:r>
      <w:r w:rsidR="007A67A9" w:rsidRPr="003034C0">
        <w:rPr>
          <w:rFonts w:cs="新細明體" w:hint="eastAsia"/>
          <w:lang w:val="zh-TW"/>
        </w:rPr>
        <w:t>的圓形彎道</w:t>
      </w:r>
      <w:r w:rsidR="007A67A9" w:rsidRPr="003034C0">
        <w:rPr>
          <w:rFonts w:cs="新細明體" w:hint="eastAsia"/>
        </w:rPr>
        <w:t>，</w:t>
      </w:r>
      <w:r w:rsidR="007A67A9" w:rsidRPr="003034C0">
        <w:rPr>
          <w:rFonts w:cs="新細明體" w:hint="eastAsia"/>
          <w:lang w:val="zh-TW"/>
        </w:rPr>
        <w:t>則此時汽車加速度的大小為多少</w:t>
      </w:r>
      <w:r w:rsidR="007A67A9" w:rsidRPr="003034C0">
        <w:t>m/s</w:t>
      </w:r>
      <w:r w:rsidR="007A67A9" w:rsidRPr="003034C0">
        <w:rPr>
          <w:vertAlign w:val="superscript"/>
        </w:rPr>
        <w:t>2</w:t>
      </w:r>
      <w:r w:rsidR="007A67A9" w:rsidRPr="003034C0">
        <w:rPr>
          <w:rFonts w:cs="新細明體" w:hint="eastAsia"/>
        </w:rPr>
        <w:t>？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t>3.6 m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4.8 m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t>7.2 m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t>9.0 m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17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物體作曲線運動時，所產生的向心加速度，是因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rPr>
          <w:rFonts w:cs="新細明體" w:hint="eastAsia"/>
        </w:rPr>
        <w:t>切線速度大小改變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rPr>
          <w:rFonts w:cs="新細明體" w:hint="eastAsia"/>
        </w:rPr>
        <w:t>切線速度方向改變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rPr>
          <w:rFonts w:cs="新細明體" w:hint="eastAsia"/>
        </w:rPr>
        <w:t>位置改變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rPr>
          <w:rFonts w:cs="新細明體" w:hint="eastAsia"/>
        </w:rPr>
        <w:t>角加速度改變　所產生的結果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18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等速率圓周運動的物體，僅具有什麼加速度？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rPr>
          <w:rFonts w:cs="新細明體" w:hint="eastAsia"/>
        </w:rPr>
        <w:t>切線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rPr>
          <w:rFonts w:cs="新細明體" w:hint="eastAsia"/>
        </w:rPr>
        <w:t>法線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rPr>
          <w:rFonts w:cs="新細明體" w:hint="eastAsia"/>
        </w:rPr>
        <w:t>重力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rPr>
          <w:rFonts w:cs="新細明體" w:hint="eastAsia"/>
        </w:rPr>
        <w:t>角　加速度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19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以</w:t>
      </w:r>
      <w:r w:rsidR="007A67A9" w:rsidRPr="003034C0">
        <w:t>5rad/s</w:t>
      </w:r>
      <w:r w:rsidR="007A67A9" w:rsidRPr="003034C0">
        <w:rPr>
          <w:rFonts w:cs="新細明體" w:hint="eastAsia"/>
        </w:rPr>
        <w:t>之角速度作等速圓周運動，則在半徑</w:t>
      </w:r>
      <w:r w:rsidR="007A67A9" w:rsidRPr="003034C0">
        <w:t>2m</w:t>
      </w:r>
      <w:r w:rsidR="007A67A9" w:rsidRPr="003034C0">
        <w:rPr>
          <w:rFonts w:cs="新細明體" w:hint="eastAsia"/>
        </w:rPr>
        <w:t>之邊緣上一點加速度為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t>20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30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t>40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t>50</w:t>
      </w:r>
      <w:r w:rsidR="007A67A9" w:rsidRPr="003034C0">
        <w:rPr>
          <w:rFonts w:cs="新細明體" w:hint="eastAsia"/>
        </w:rPr>
        <w:t xml:space="preserve">　</w:t>
      </w:r>
      <w:r w:rsidR="007A67A9" w:rsidRPr="003034C0">
        <w:t>m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20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有一半徑為</w:t>
      </w:r>
      <w:r w:rsidR="007A67A9" w:rsidRPr="003034C0">
        <w:t>0.6m</w:t>
      </w:r>
      <w:r w:rsidR="007A67A9" w:rsidRPr="003034C0">
        <w:rPr>
          <w:rFonts w:cs="新細明體" w:hint="eastAsia"/>
        </w:rPr>
        <w:t>之圓盤，繞圓盤中心作角加速度旋轉，角加速度為</w:t>
      </w:r>
      <w:r w:rsidR="007A67A9" w:rsidRPr="003034C0">
        <w:t>3rad/s</w:t>
      </w:r>
      <w:r w:rsidR="007A67A9" w:rsidRPr="003034C0">
        <w:rPr>
          <w:vertAlign w:val="superscript"/>
        </w:rPr>
        <w:t>2</w:t>
      </w:r>
      <w:r w:rsidR="007A67A9" w:rsidRPr="003034C0">
        <w:rPr>
          <w:rFonts w:cs="新細明體" w:hint="eastAsia"/>
        </w:rPr>
        <w:t>，若圓盤由靜止開始轉動，經</w:t>
      </w:r>
      <w:r w:rsidR="007A67A9" w:rsidRPr="003034C0">
        <w:t>2</w:t>
      </w:r>
      <w:r w:rsidR="007A67A9" w:rsidRPr="003034C0">
        <w:rPr>
          <w:rFonts w:cs="新細明體" w:hint="eastAsia"/>
        </w:rPr>
        <w:t>秒後在圓盤邊緣上一點之向心加速度為多少</w:t>
      </w:r>
      <w:r w:rsidR="007A67A9" w:rsidRPr="003034C0">
        <w:t>m/s</w:t>
      </w:r>
      <w:r w:rsidR="007A67A9" w:rsidRPr="003034C0">
        <w:rPr>
          <w:vertAlign w:val="superscript"/>
        </w:rPr>
        <w:t>2</w:t>
      </w:r>
      <w:r w:rsidR="007A67A9" w:rsidRPr="003034C0">
        <w:rPr>
          <w:rFonts w:cs="新細明體" w:hint="eastAsia"/>
        </w:rPr>
        <w:t>？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t>0.15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0.6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t>1.8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t>21.6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21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重量為</w:t>
      </w:r>
      <w:r w:rsidR="007A67A9" w:rsidRPr="003034C0">
        <w:t>10</w:t>
      </w:r>
      <w:r w:rsidR="007A67A9" w:rsidRPr="003034C0">
        <w:rPr>
          <w:rFonts w:cs="新細明體" w:hint="eastAsia"/>
        </w:rPr>
        <w:t>公斤之物體，在水平面內以每秒</w:t>
      </w:r>
      <w:r w:rsidR="007A67A9" w:rsidRPr="003034C0">
        <w:t>3</w:t>
      </w:r>
      <w:r w:rsidR="007A67A9" w:rsidRPr="003034C0">
        <w:rPr>
          <w:rFonts w:cs="新細明體" w:hint="eastAsia"/>
        </w:rPr>
        <w:t>公尺之速度沿半徑為</w:t>
      </w:r>
      <w:r w:rsidR="007A67A9" w:rsidRPr="003034C0">
        <w:t>2</w:t>
      </w:r>
      <w:r w:rsidR="007A67A9" w:rsidRPr="003034C0">
        <w:rPr>
          <w:rFonts w:cs="新細明體" w:hint="eastAsia"/>
        </w:rPr>
        <w:t>公尺之圓而運動該物體之沿徑加速度為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t>3</w:t>
      </w:r>
      <w:r w:rsidR="007A67A9" w:rsidRPr="003034C0">
        <w:rPr>
          <w:rFonts w:cs="新細明體" w:hint="eastAsia"/>
        </w:rPr>
        <w:t>公尺／秒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4.5</w:t>
      </w:r>
      <w:r w:rsidR="007A67A9" w:rsidRPr="003034C0">
        <w:rPr>
          <w:rFonts w:cs="新細明體" w:hint="eastAsia"/>
        </w:rPr>
        <w:t>公尺／秒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t>6</w:t>
      </w:r>
      <w:r w:rsidR="007A67A9" w:rsidRPr="003034C0">
        <w:rPr>
          <w:rFonts w:cs="新細明體" w:hint="eastAsia"/>
        </w:rPr>
        <w:t>公尺／秒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t>8</w:t>
      </w:r>
      <w:r w:rsidR="007A67A9" w:rsidRPr="003034C0">
        <w:rPr>
          <w:rFonts w:cs="新細明體" w:hint="eastAsia"/>
        </w:rPr>
        <w:t>公尺／秒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22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有一</w:t>
      </w:r>
      <w:r w:rsidR="007A67A9" w:rsidRPr="003034C0">
        <w:t>2</w:t>
      </w:r>
      <w:r w:rsidR="007A67A9" w:rsidRPr="003034C0">
        <w:rPr>
          <w:rFonts w:cs="新細明體" w:hint="eastAsia"/>
        </w:rPr>
        <w:t>公尺之繩，一端繫一物體，今若持緊其另一端，使物體以每秒</w:t>
      </w:r>
      <w:r w:rsidR="007A67A9" w:rsidRPr="003034C0">
        <w:t>3</w:t>
      </w:r>
      <w:r w:rsidR="007A67A9" w:rsidRPr="003034C0">
        <w:rPr>
          <w:rFonts w:cs="新細明體" w:hint="eastAsia"/>
        </w:rPr>
        <w:t>轉之速度運動於一光滑之水面上，則該物體之加速度為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t>450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500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t>630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t>710</w:t>
      </w:r>
      <w:r w:rsidR="007A67A9" w:rsidRPr="003034C0">
        <w:rPr>
          <w:rFonts w:cs="新細明體" w:hint="eastAsia"/>
        </w:rPr>
        <w:t xml:space="preserve">　公尺／秒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23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有一半徑為</w:t>
      </w:r>
      <w:r w:rsidR="007A67A9" w:rsidRPr="003034C0">
        <w:t>10cm</w:t>
      </w:r>
      <w:r w:rsidR="007A67A9" w:rsidRPr="003034C0">
        <w:rPr>
          <w:rFonts w:cs="新細明體" w:hint="eastAsia"/>
        </w:rPr>
        <w:t>之飛輪，繞其中心軸旋轉，由靜止開始作等角加速度轉動，角加速度為</w:t>
      </w:r>
      <w:r w:rsidR="007A67A9" w:rsidRPr="003034C0">
        <w:t>1rad/s</w:t>
      </w:r>
      <w:r w:rsidR="007A67A9" w:rsidRPr="003034C0">
        <w:rPr>
          <w:vertAlign w:val="superscript"/>
        </w:rPr>
        <w:t>2</w:t>
      </w:r>
      <w:r w:rsidR="007A67A9" w:rsidRPr="003034C0">
        <w:rPr>
          <w:rFonts w:cs="新細明體" w:hint="eastAsia"/>
        </w:rPr>
        <w:t>，在</w:t>
      </w:r>
      <w:r w:rsidR="007A67A9" w:rsidRPr="003034C0">
        <w:t>2</w:t>
      </w:r>
      <w:r w:rsidR="007A67A9" w:rsidRPr="003034C0">
        <w:rPr>
          <w:rFonts w:cs="新細明體" w:hint="eastAsia"/>
        </w:rPr>
        <w:t>秒後輪緣上一點之加速度為多少？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Pr="003034C0">
        <w:rPr>
          <w:rFonts w:cs="Times New Roman"/>
          <w:position w:val="-8"/>
        </w:rPr>
        <w:object w:dxaOrig="700" w:dyaOrig="360">
          <v:shape id="_x0000_i1032" type="#_x0000_t75" style="width:34.8pt;height:18pt" o:ole="">
            <v:imagedata r:id="rId20" o:title=""/>
          </v:shape>
          <o:OLEObject Type="Embed" ProgID="Equation.DSMT4" ShapeID="_x0000_i1032" DrawAspect="Content" ObjectID="_1640038822" r:id="rId21"/>
        </w:object>
      </w:r>
      <w:r w:rsidR="007A67A9" w:rsidRPr="003034C0">
        <w:t>cm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Pr="003034C0">
        <w:rPr>
          <w:rFonts w:cs="Times New Roman"/>
          <w:position w:val="-8"/>
        </w:rPr>
        <w:object w:dxaOrig="680" w:dyaOrig="360">
          <v:shape id="_x0000_i1033" type="#_x0000_t75" style="width:34.2pt;height:18pt" o:ole="">
            <v:imagedata r:id="rId22" o:title=""/>
          </v:shape>
          <o:OLEObject Type="Embed" ProgID="Equation.DSMT4" ShapeID="_x0000_i1033" DrawAspect="Content" ObjectID="_1640038823" r:id="rId23"/>
        </w:object>
      </w:r>
      <w:r w:rsidR="007A67A9" w:rsidRPr="003034C0">
        <w:t xml:space="preserve"> cm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t>10 cm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t>40cm/s</w:t>
      </w:r>
      <w:r w:rsidR="007A67A9" w:rsidRPr="003034C0">
        <w:rPr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24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一圓盤作等角加速度轉動，則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rPr>
          <w:rFonts w:cs="新細明體" w:hint="eastAsia"/>
        </w:rPr>
        <w:t>具有向心加速度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rPr>
          <w:rFonts w:cs="新細明體" w:hint="eastAsia"/>
        </w:rPr>
        <w:t>具有切線加速度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rPr>
          <w:rFonts w:cs="新細明體" w:hint="eastAsia"/>
        </w:rPr>
        <w:t>具有向心及切線加速度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rPr>
          <w:rFonts w:cs="新細明體" w:hint="eastAsia"/>
        </w:rPr>
        <w:t>無任何加速度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25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一物體以水平</w:t>
      </w:r>
      <w:r w:rsidR="007A67A9" w:rsidRPr="003034C0">
        <w:t>45°</w:t>
      </w:r>
      <w:r w:rsidR="007A67A9" w:rsidRPr="003034C0">
        <w:rPr>
          <w:rFonts w:cs="新細明體" w:hint="eastAsia"/>
        </w:rPr>
        <w:t>角拋出，若拋物體的最大高度為</w:t>
      </w:r>
      <w:r w:rsidR="007A67A9" w:rsidRPr="003034C0">
        <w:rPr>
          <w:i/>
          <w:iCs/>
        </w:rPr>
        <w:t>H</w:t>
      </w:r>
      <w:r w:rsidR="007A67A9" w:rsidRPr="003034C0">
        <w:rPr>
          <w:rFonts w:cs="新細明體" w:hint="eastAsia"/>
        </w:rPr>
        <w:t>，最大射程為</w:t>
      </w:r>
      <w:r w:rsidR="007A67A9" w:rsidRPr="003034C0">
        <w:rPr>
          <w:i/>
          <w:iCs/>
        </w:rPr>
        <w:t>S</w:t>
      </w:r>
      <w:r w:rsidR="007A67A9" w:rsidRPr="003034C0">
        <w:rPr>
          <w:rFonts w:cs="新細明體" w:hint="eastAsia"/>
        </w:rPr>
        <w:t>，不計空氣阻力，則其關係為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rPr>
          <w:i/>
          <w:iCs/>
        </w:rPr>
        <w:t>S</w:t>
      </w:r>
      <w:r w:rsidR="007A67A9" w:rsidRPr="003034C0">
        <w:rPr>
          <w:rFonts w:cs="新細明體" w:hint="eastAsia"/>
        </w:rPr>
        <w:t>＝</w:t>
      </w:r>
      <w:r w:rsidR="007A67A9" w:rsidRPr="003034C0">
        <w:rPr>
          <w:i/>
          <w:iCs/>
        </w:rPr>
        <w:t>H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rPr>
          <w:i/>
          <w:iCs/>
        </w:rPr>
        <w:t>S</w:t>
      </w:r>
      <w:r w:rsidR="007A67A9" w:rsidRPr="003034C0">
        <w:rPr>
          <w:rFonts w:cs="新細明體" w:hint="eastAsia"/>
        </w:rPr>
        <w:t>＝</w:t>
      </w:r>
      <w:r w:rsidR="007A67A9" w:rsidRPr="003034C0">
        <w:t>2</w:t>
      </w:r>
      <w:r w:rsidR="007A67A9" w:rsidRPr="003034C0">
        <w:rPr>
          <w:i/>
          <w:iCs/>
        </w:rPr>
        <w:t>H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rPr>
          <w:i/>
          <w:iCs/>
        </w:rPr>
        <w:t>S</w:t>
      </w:r>
      <w:r w:rsidR="007A67A9" w:rsidRPr="003034C0">
        <w:rPr>
          <w:rFonts w:cs="新細明體" w:hint="eastAsia"/>
        </w:rPr>
        <w:t>＝</w:t>
      </w:r>
      <w:r w:rsidR="007A67A9" w:rsidRPr="003034C0">
        <w:t>3</w:t>
      </w:r>
      <w:r w:rsidR="007A67A9" w:rsidRPr="003034C0">
        <w:rPr>
          <w:i/>
          <w:iCs/>
        </w:rPr>
        <w:t>H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rPr>
          <w:i/>
          <w:iCs/>
        </w:rPr>
        <w:t>S</w:t>
      </w:r>
      <w:r w:rsidR="007A67A9" w:rsidRPr="003034C0">
        <w:rPr>
          <w:rFonts w:cs="新細明體" w:hint="eastAsia"/>
        </w:rPr>
        <w:t>＝</w:t>
      </w:r>
      <w:r w:rsidR="007A67A9" w:rsidRPr="003034C0">
        <w:t>4</w:t>
      </w:r>
      <w:r w:rsidR="007A67A9" w:rsidRPr="003034C0">
        <w:rPr>
          <w:i/>
          <w:iCs/>
        </w:rPr>
        <w:t>H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26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斜向拋射欲獲得最遠之水平射程，與水平之夾角θ應為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t>45°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30°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t>60°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t>90°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27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一物體從一高度</w:t>
      </w:r>
      <w:r w:rsidR="007A67A9" w:rsidRPr="003034C0">
        <w:t>490</w:t>
      </w:r>
      <w:r w:rsidR="007A67A9" w:rsidRPr="003034C0">
        <w:rPr>
          <w:rFonts w:cs="新細明體" w:hint="eastAsia"/>
        </w:rPr>
        <w:t>公尺之屋頂，以初速</w:t>
      </w:r>
      <w:r w:rsidR="007A67A9" w:rsidRPr="003034C0">
        <w:t>100m/s</w:t>
      </w:r>
      <w:r w:rsidR="007A67A9" w:rsidRPr="003034C0">
        <w:rPr>
          <w:rFonts w:cs="新細明體" w:hint="eastAsia"/>
        </w:rPr>
        <w:t>朝水平方向擲出，若不計空氣阻力，則此</w:t>
      </w:r>
      <w:r w:rsidR="007A67A9" w:rsidRPr="003034C0">
        <w:rPr>
          <w:rFonts w:cs="新細明體" w:hint="eastAsia"/>
        </w:rPr>
        <w:lastRenderedPageBreak/>
        <w:t>物體落至地面時之水平位移為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t>800m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900m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t>950m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t>1000m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28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冠羽和同學在高</w:t>
      </w:r>
      <w:r w:rsidR="007A67A9" w:rsidRPr="003034C0">
        <w:t>9.8m</w:t>
      </w:r>
      <w:r w:rsidR="007A67A9" w:rsidRPr="003034C0">
        <w:rPr>
          <w:rFonts w:cs="新細明體" w:hint="eastAsia"/>
        </w:rPr>
        <w:t>的大樓樓頂分別以</w:t>
      </w:r>
      <w:r w:rsidR="007A67A9" w:rsidRPr="003034C0">
        <w:t>10m/s</w:t>
      </w:r>
      <w:r w:rsidR="007A67A9" w:rsidRPr="003034C0">
        <w:rPr>
          <w:rFonts w:cs="新細明體" w:hint="eastAsia"/>
        </w:rPr>
        <w:t>、</w:t>
      </w:r>
      <w:r w:rsidR="007A67A9" w:rsidRPr="003034C0">
        <w:t>20m/s</w:t>
      </w:r>
      <w:r w:rsidR="007A67A9" w:rsidRPr="003034C0">
        <w:rPr>
          <w:rFonts w:cs="新細明體" w:hint="eastAsia"/>
        </w:rPr>
        <w:t>及</w:t>
      </w:r>
      <w:r w:rsidR="007A67A9" w:rsidRPr="003034C0">
        <w:t>30m/s</w:t>
      </w:r>
      <w:r w:rsidR="007A67A9" w:rsidRPr="003034C0">
        <w:rPr>
          <w:rFonts w:cs="新細明體" w:hint="eastAsia"/>
        </w:rPr>
        <w:t>三種水平速度同時擲出一小球，若不計空氣阻力，則何者先落到地上？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t>10m/s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20m/s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t>30m/s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rPr>
          <w:rFonts w:cs="新細明體" w:hint="eastAsia"/>
        </w:rPr>
        <w:t>三者同時著地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29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在水平面上，以初速度</w:t>
      </w:r>
      <w:r w:rsidR="007A67A9" w:rsidRPr="003034C0">
        <w:rPr>
          <w:i/>
          <w:iCs/>
        </w:rPr>
        <w:t>V</w:t>
      </w:r>
      <w:r w:rsidR="007A67A9" w:rsidRPr="003034C0">
        <w:rPr>
          <w:vertAlign w:val="subscript"/>
        </w:rPr>
        <w:t>0</w:t>
      </w:r>
      <w:r w:rsidR="007A67A9" w:rsidRPr="003034C0">
        <w:rPr>
          <w:rFonts w:cs="新細明體" w:hint="eastAsia"/>
        </w:rPr>
        <w:t>斜向拋出一小石子，若重力加速度為</w:t>
      </w:r>
      <w:r w:rsidR="007A67A9" w:rsidRPr="003034C0">
        <w:rPr>
          <w:i/>
          <w:iCs/>
        </w:rPr>
        <w:t>g</w:t>
      </w:r>
      <w:r w:rsidR="007A67A9" w:rsidRPr="003034C0">
        <w:rPr>
          <w:rFonts w:cs="新細明體" w:hint="eastAsia"/>
        </w:rPr>
        <w:t>，則小石子之最大水平射程為多少？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Pr="003034C0">
        <w:rPr>
          <w:rFonts w:cs="Times New Roman"/>
          <w:position w:val="-28"/>
        </w:rPr>
        <w:object w:dxaOrig="380" w:dyaOrig="700">
          <v:shape id="_x0000_i1034" type="#_x0000_t75" style="width:19.2pt;height:34.8pt" o:ole="">
            <v:imagedata r:id="rId24" o:title=""/>
          </v:shape>
          <o:OLEObject Type="Embed" ProgID="Equation.DSMT4" ShapeID="_x0000_i1034" DrawAspect="Content" ObjectID="_1640038824" r:id="rId25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Pr="003034C0">
        <w:rPr>
          <w:rFonts w:cs="Times New Roman"/>
          <w:position w:val="-28"/>
        </w:rPr>
        <w:object w:dxaOrig="380" w:dyaOrig="700">
          <v:shape id="_x0000_i1035" type="#_x0000_t75" style="width:19.2pt;height:34.8pt" o:ole="">
            <v:imagedata r:id="rId26" o:title=""/>
          </v:shape>
          <o:OLEObject Type="Embed" ProgID="Equation.DSMT4" ShapeID="_x0000_i1035" DrawAspect="Content" ObjectID="_1640038825" r:id="rId27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Pr="003034C0">
        <w:rPr>
          <w:rFonts w:cs="Times New Roman"/>
          <w:position w:val="-28"/>
        </w:rPr>
        <w:object w:dxaOrig="499" w:dyaOrig="700">
          <v:shape id="_x0000_i1036" type="#_x0000_t75" style="width:25.2pt;height:34.8pt" o:ole="">
            <v:imagedata r:id="rId28" o:title=""/>
          </v:shape>
          <o:OLEObject Type="Embed" ProgID="Equation.DSMT4" ShapeID="_x0000_i1036" DrawAspect="Content" ObjectID="_1640038826" r:id="rId29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Pr="003034C0">
        <w:rPr>
          <w:rFonts w:cs="Times New Roman"/>
          <w:position w:val="-28"/>
        </w:rPr>
        <w:object w:dxaOrig="320" w:dyaOrig="660">
          <v:shape id="_x0000_i1037" type="#_x0000_t75" style="width:16.2pt;height:33pt" o:ole="">
            <v:imagedata r:id="rId30" o:title=""/>
          </v:shape>
          <o:OLEObject Type="Embed" ProgID="Equation.DSMT4" ShapeID="_x0000_i1037" DrawAspect="Content" ObjectID="_1640038827" r:id="rId31"/>
        </w:objec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    )30.</w:t>
      </w:r>
      <w:r>
        <w:rPr>
          <w:rFonts w:ascii="Times New Roman" w:hAnsi="Times New Roman" w:cs="Times New Roman"/>
        </w:rPr>
        <w:tab/>
      </w:r>
      <w:r w:rsidR="007A67A9" w:rsidRPr="003034C0">
        <w:rPr>
          <w:rFonts w:cs="新細明體" w:hint="eastAsia"/>
        </w:rPr>
        <w:t>有人從</w:t>
      </w:r>
      <w:r w:rsidR="007A67A9" w:rsidRPr="003034C0">
        <w:t>19.6m</w:t>
      </w:r>
      <w:r w:rsidR="007A67A9" w:rsidRPr="003034C0">
        <w:rPr>
          <w:rFonts w:cs="新細明體" w:hint="eastAsia"/>
        </w:rPr>
        <w:t>高之山頂以水平方向拋出一物，如果著地時之角度</w:t>
      </w:r>
      <w:r w:rsidR="007A67A9" w:rsidRPr="003034C0">
        <w:t>45</w:t>
      </w:r>
      <w:r w:rsidR="007A67A9" w:rsidRPr="003034C0">
        <w:rPr>
          <w:rFonts w:cs="新細明體" w:hint="eastAsia"/>
        </w:rPr>
        <w:t>度，則此人拋球之初速度為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>(A)</w:t>
      </w:r>
      <w:r w:rsidR="007A67A9" w:rsidRPr="003034C0">
        <w:t>3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B)</w:t>
      </w:r>
      <w:r w:rsidR="007A67A9" w:rsidRPr="003034C0">
        <w:t>48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C)</w:t>
      </w:r>
      <w:r w:rsidR="007A67A9" w:rsidRPr="003034C0">
        <w:t>64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新細明體" w:hint="eastAsia"/>
        </w:rPr>
        <w:t xml:space="preserve">　</w:t>
      </w:r>
      <w:r>
        <w:rPr>
          <w:rFonts w:ascii="Times New Roman" w:hAnsi="Times New Roman" w:cs="Times New Roman"/>
        </w:rPr>
        <w:t>(D)</w:t>
      </w:r>
      <w:r w:rsidR="007A67A9" w:rsidRPr="003034C0">
        <w:t>19.6</w:t>
      </w:r>
      <w:r w:rsidR="007A67A9" w:rsidRPr="003034C0">
        <w:rPr>
          <w:rFonts w:cs="新細明體" w:hint="eastAsia"/>
        </w:rPr>
        <w:t xml:space="preserve">　</w:t>
      </w:r>
      <w:r w:rsidR="007A67A9" w:rsidRPr="003034C0">
        <w:t>m/s</w:t>
      </w:r>
      <w:r>
        <w:rPr>
          <w:rFonts w:ascii="Times New Roman" w:hAnsi="Times New Roman" w:cs="Times New Roman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</w:rPr>
        <w:t>(    )31.</w:t>
      </w:r>
      <w:r>
        <w:rPr>
          <w:rFonts w:ascii="Times New Roman" w:hAnsi="Times New Roman" w:cs="Times New Roman"/>
        </w:rPr>
        <w:tab/>
      </w:r>
      <w:r w:rsidR="007A67A9" w:rsidRPr="00CE2E32">
        <w:rPr>
          <w:rFonts w:cs="新細明體" w:hint="eastAsia"/>
        </w:rPr>
        <w:t>等速行進中的車輛遇緊急煞車，站立車輛上的乘客會有往前傾的動作是因為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CE2E32">
        <w:rPr>
          <w:rFonts w:cs="新細明體" w:hint="eastAsia"/>
        </w:rPr>
        <w:t>離心力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CE2E32">
        <w:rPr>
          <w:rFonts w:cs="新細明體" w:hint="eastAsia"/>
        </w:rPr>
        <w:t>反作用力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CE2E32">
        <w:rPr>
          <w:rFonts w:cs="新細明體" w:hint="eastAsia"/>
        </w:rPr>
        <w:t>慣性力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CE2E32">
        <w:rPr>
          <w:rFonts w:cs="新細明體" w:hint="eastAsia"/>
        </w:rPr>
        <w:t>萬有引力　的作用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32.</w:t>
      </w:r>
      <w:r>
        <w:rPr>
          <w:rFonts w:ascii="Times New Roman" w:hAnsi="Times New Roman" w:cs="Times New Roman"/>
          <w:noProof w:val="0"/>
        </w:rPr>
        <w:tab/>
      </w:r>
      <w:r w:rsidR="007A67A9" w:rsidRPr="00CE2E32">
        <w:rPr>
          <w:rFonts w:cs="新細明體" w:hint="eastAsia"/>
        </w:rPr>
        <w:t>牛頓第二運動定律公式為</w:t>
      </w:r>
      <w:r w:rsidR="007A67A9" w:rsidRPr="00CE2E32">
        <w:rPr>
          <w:i/>
          <w:iCs/>
        </w:rPr>
        <w:t>F</w:t>
      </w:r>
      <w:r w:rsidR="007A67A9" w:rsidRPr="00CE2E32">
        <w:rPr>
          <w:rFonts w:cs="新細明體" w:hint="eastAsia"/>
        </w:rPr>
        <w:t>＝</w:t>
      </w:r>
      <w:r w:rsidR="007A67A9" w:rsidRPr="00CE2E32">
        <w:rPr>
          <w:i/>
          <w:iCs/>
        </w:rPr>
        <w:t>ma</w:t>
      </w:r>
      <w:r w:rsidR="007A67A9" w:rsidRPr="00CE2E32">
        <w:rPr>
          <w:rFonts w:cs="新細明體" w:hint="eastAsia"/>
        </w:rPr>
        <w:t>，其中</w:t>
      </w:r>
      <w:r w:rsidR="007A67A9" w:rsidRPr="00CE2E32">
        <w:rPr>
          <w:i/>
          <w:iCs/>
        </w:rPr>
        <w:t>F</w:t>
      </w:r>
      <w:r w:rsidR="007A67A9" w:rsidRPr="00CE2E32">
        <w:rPr>
          <w:rFonts w:cs="新細明體" w:hint="eastAsia"/>
        </w:rPr>
        <w:t>為作用於物體之力，而</w:t>
      </w:r>
      <w:r w:rsidR="007A67A9" w:rsidRPr="00CE2E32">
        <w:rPr>
          <w:i/>
          <w:iCs/>
        </w:rPr>
        <w:t>m</w:t>
      </w:r>
      <w:r w:rsidR="007A67A9" w:rsidRPr="00CE2E32">
        <w:rPr>
          <w:rFonts w:cs="新細明體" w:hint="eastAsia"/>
        </w:rPr>
        <w:t>、</w:t>
      </w:r>
      <w:r w:rsidR="007A67A9" w:rsidRPr="00CE2E32">
        <w:rPr>
          <w:i/>
          <w:iCs/>
        </w:rPr>
        <w:t>a</w:t>
      </w:r>
      <w:r w:rsidR="007A67A9" w:rsidRPr="00CE2E32">
        <w:rPr>
          <w:rFonts w:cs="新細明體" w:hint="eastAsia"/>
        </w:rPr>
        <w:t>則分別為何？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CE2E32">
        <w:rPr>
          <w:i/>
          <w:iCs/>
        </w:rPr>
        <w:t>m</w:t>
      </w:r>
      <w:r w:rsidR="007A67A9" w:rsidRPr="00CE2E32">
        <w:rPr>
          <w:rFonts w:cs="新細明體" w:hint="eastAsia"/>
        </w:rPr>
        <w:t>為物體之重量，</w:t>
      </w:r>
      <w:r w:rsidR="007A67A9" w:rsidRPr="00CE2E32">
        <w:rPr>
          <w:i/>
          <w:iCs/>
        </w:rPr>
        <w:t>a</w:t>
      </w:r>
      <w:r w:rsidR="007A67A9" w:rsidRPr="00CE2E32">
        <w:rPr>
          <w:rFonts w:cs="新細明體" w:hint="eastAsia"/>
        </w:rPr>
        <w:t>為運動速度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CE2E32">
        <w:rPr>
          <w:i/>
          <w:iCs/>
        </w:rPr>
        <w:t>m</w:t>
      </w:r>
      <w:r w:rsidR="007A67A9" w:rsidRPr="00CE2E32">
        <w:rPr>
          <w:rFonts w:cs="新細明體" w:hint="eastAsia"/>
        </w:rPr>
        <w:t>為物體之質量，</w:t>
      </w:r>
      <w:r w:rsidR="007A67A9" w:rsidRPr="00CE2E32">
        <w:rPr>
          <w:i/>
          <w:iCs/>
        </w:rPr>
        <w:t>a</w:t>
      </w:r>
      <w:r w:rsidR="007A67A9" w:rsidRPr="00CE2E32">
        <w:rPr>
          <w:rFonts w:cs="新細明體" w:hint="eastAsia"/>
        </w:rPr>
        <w:t>為運動加速度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CE2E32">
        <w:rPr>
          <w:i/>
          <w:iCs/>
        </w:rPr>
        <w:t>m</w:t>
      </w:r>
      <w:r w:rsidR="007A67A9" w:rsidRPr="00CE2E32">
        <w:rPr>
          <w:rFonts w:cs="新細明體" w:hint="eastAsia"/>
        </w:rPr>
        <w:t>為物體之質量，</w:t>
      </w:r>
      <w:r w:rsidR="007A67A9" w:rsidRPr="00CE2E32">
        <w:rPr>
          <w:i/>
          <w:iCs/>
        </w:rPr>
        <w:t>a</w:t>
      </w:r>
      <w:r w:rsidR="007A67A9" w:rsidRPr="00CE2E32">
        <w:rPr>
          <w:rFonts w:cs="新細明體" w:hint="eastAsia"/>
        </w:rPr>
        <w:t>為運動速度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CE2E32">
        <w:rPr>
          <w:i/>
          <w:iCs/>
        </w:rPr>
        <w:t>m</w:t>
      </w:r>
      <w:r w:rsidR="007A67A9" w:rsidRPr="00CE2E32">
        <w:rPr>
          <w:rFonts w:cs="新細明體" w:hint="eastAsia"/>
        </w:rPr>
        <w:t>為物體之重量，</w:t>
      </w:r>
      <w:r w:rsidR="007A67A9" w:rsidRPr="00CE2E32">
        <w:rPr>
          <w:i/>
          <w:iCs/>
        </w:rPr>
        <w:t>a</w:t>
      </w:r>
      <w:r w:rsidR="007A67A9" w:rsidRPr="00CE2E32">
        <w:rPr>
          <w:rFonts w:cs="新細明體" w:hint="eastAsia"/>
        </w:rPr>
        <w:t>為運動加速度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33.</w:t>
      </w:r>
      <w:r>
        <w:rPr>
          <w:rFonts w:ascii="Times New Roman" w:hAnsi="Times New Roman" w:cs="Times New Roman"/>
          <w:noProof w:val="0"/>
        </w:rPr>
        <w:tab/>
      </w:r>
      <w:r w:rsidR="007A67A9" w:rsidRPr="00CE2E32">
        <w:rPr>
          <w:rFonts w:cs="新細明體" w:hint="eastAsia"/>
        </w:rPr>
        <w:t>如圖所示，為一無摩擦系統的滑輪，則下列何者錯？</w:t>
      </w:r>
      <w:r w:rsidR="007A67A9" w:rsidRPr="00CE2E32">
        <w:rPr>
          <w:rFonts w:cs="Times New Roman"/>
        </w:rPr>
        <w:br/>
      </w:r>
      <w:r w:rsidR="003B3D66">
        <w:rPr>
          <w:rFonts w:cs="Times New Roman"/>
        </w:rPr>
        <w:drawing>
          <wp:inline distT="0" distB="0" distL="0" distR="0">
            <wp:extent cx="2608580" cy="1306830"/>
            <wp:effectExtent l="19050" t="0" r="127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8580" cy="1306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CE2E32">
        <w:t xml:space="preserve"> </w:t>
      </w:r>
      <w:r w:rsidR="007A67A9" w:rsidRPr="00CE2E32">
        <w:rPr>
          <w:i/>
          <w:iCs/>
        </w:rPr>
        <w:t>W</w:t>
      </w:r>
      <w:r w:rsidR="007A67A9" w:rsidRPr="00CE2E32">
        <w:rPr>
          <w:vertAlign w:val="subscript"/>
        </w:rPr>
        <w:t>1</w:t>
      </w:r>
      <w:r w:rsidR="007A67A9" w:rsidRPr="00CE2E32">
        <w:t>sin</w:t>
      </w:r>
      <w:r w:rsidR="007A67A9" w:rsidRPr="00CE2E32">
        <w:rPr>
          <w:rFonts w:ascii="Arial" w:hAnsi="Times New Roman" w:cs="Times New Roman"/>
        </w:rPr>
        <w:t>θ</w:t>
      </w:r>
      <w:r w:rsidR="007A67A9" w:rsidRPr="00CE2E32">
        <w:rPr>
          <w:rFonts w:cs="新細明體" w:hint="eastAsia"/>
        </w:rPr>
        <w:t>＞</w:t>
      </w:r>
      <w:r w:rsidR="007A67A9" w:rsidRPr="00CE2E32">
        <w:rPr>
          <w:i/>
          <w:iCs/>
        </w:rPr>
        <w:t>W</w:t>
      </w:r>
      <w:r w:rsidR="007A67A9" w:rsidRPr="00CE2E32">
        <w:rPr>
          <w:vertAlign w:val="subscript"/>
        </w:rPr>
        <w:t>2</w:t>
      </w:r>
      <w:r w:rsidR="007A67A9" w:rsidRPr="00CE2E32">
        <w:rPr>
          <w:rFonts w:cs="新細明體" w:hint="eastAsia"/>
        </w:rPr>
        <w:t>，則</w:t>
      </w:r>
      <w:r w:rsidR="007A67A9" w:rsidRPr="00CE2E32">
        <w:rPr>
          <w:i/>
          <w:iCs/>
        </w:rPr>
        <w:t>W</w:t>
      </w:r>
      <w:r w:rsidR="007A67A9" w:rsidRPr="00CE2E32">
        <w:rPr>
          <w:vertAlign w:val="subscript"/>
        </w:rPr>
        <w:t>2</w:t>
      </w:r>
      <w:r w:rsidR="007A67A9" w:rsidRPr="00CE2E32">
        <w:rPr>
          <w:rFonts w:cs="新細明體" w:hint="eastAsia"/>
        </w:rPr>
        <w:t>上升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CE2E32">
        <w:t xml:space="preserve"> </w:t>
      </w:r>
      <w:r w:rsidR="007A67A9" w:rsidRPr="00CE2E32">
        <w:rPr>
          <w:i/>
          <w:iCs/>
        </w:rPr>
        <w:t>W</w:t>
      </w:r>
      <w:r w:rsidR="007A67A9" w:rsidRPr="00CE2E32">
        <w:rPr>
          <w:vertAlign w:val="subscript"/>
        </w:rPr>
        <w:t>1</w:t>
      </w:r>
      <w:r w:rsidR="007A67A9" w:rsidRPr="00CE2E32">
        <w:t>sin</w:t>
      </w:r>
      <w:r w:rsidR="007A67A9" w:rsidRPr="00CE2E32">
        <w:rPr>
          <w:rFonts w:ascii="Arial" w:hAnsi="Times New Roman" w:cs="Times New Roman"/>
        </w:rPr>
        <w:t>θ</w:t>
      </w:r>
      <w:r w:rsidR="007A67A9" w:rsidRPr="00CE2E32">
        <w:rPr>
          <w:rFonts w:cs="新細明體" w:hint="eastAsia"/>
        </w:rPr>
        <w:t>＜</w:t>
      </w:r>
      <w:r w:rsidR="007A67A9" w:rsidRPr="00CE2E32">
        <w:rPr>
          <w:i/>
          <w:iCs/>
        </w:rPr>
        <w:t>W</w:t>
      </w:r>
      <w:r w:rsidR="007A67A9" w:rsidRPr="00CE2E32">
        <w:rPr>
          <w:vertAlign w:val="subscript"/>
        </w:rPr>
        <w:t>2</w:t>
      </w:r>
      <w:r w:rsidR="007A67A9" w:rsidRPr="00CE2E32">
        <w:rPr>
          <w:rFonts w:cs="新細明體" w:hint="eastAsia"/>
        </w:rPr>
        <w:t>，則</w:t>
      </w:r>
      <w:r w:rsidR="007A67A9" w:rsidRPr="00CE2E32">
        <w:rPr>
          <w:i/>
          <w:iCs/>
        </w:rPr>
        <w:t>W</w:t>
      </w:r>
      <w:r w:rsidR="007A67A9" w:rsidRPr="00CE2E32">
        <w:rPr>
          <w:vertAlign w:val="subscript"/>
        </w:rPr>
        <w:t>2</w:t>
      </w:r>
      <w:r w:rsidR="007A67A9" w:rsidRPr="00CE2E32">
        <w:rPr>
          <w:rFonts w:cs="新細明體" w:hint="eastAsia"/>
        </w:rPr>
        <w:t>下降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CE2E32">
        <w:t xml:space="preserve"> </w:t>
      </w:r>
      <w:r w:rsidR="007A67A9" w:rsidRPr="00CE2E32">
        <w:rPr>
          <w:i/>
          <w:iCs/>
        </w:rPr>
        <w:t>W</w:t>
      </w:r>
      <w:r w:rsidR="007A67A9" w:rsidRPr="00CE2E32">
        <w:rPr>
          <w:vertAlign w:val="subscript"/>
        </w:rPr>
        <w:t>1</w:t>
      </w:r>
      <w:r w:rsidR="007A67A9" w:rsidRPr="00CE2E32">
        <w:t>sin</w:t>
      </w:r>
      <w:r w:rsidR="007A67A9" w:rsidRPr="00CE2E32">
        <w:rPr>
          <w:rFonts w:ascii="Arial" w:hAnsi="Times New Roman" w:cs="Times New Roman"/>
        </w:rPr>
        <w:t>θ</w:t>
      </w:r>
      <w:r w:rsidR="007A67A9" w:rsidRPr="00CE2E32">
        <w:rPr>
          <w:rFonts w:cs="新細明體" w:hint="eastAsia"/>
        </w:rPr>
        <w:t>＝</w:t>
      </w:r>
      <w:r w:rsidR="007A67A9" w:rsidRPr="00CE2E32">
        <w:rPr>
          <w:i/>
          <w:iCs/>
        </w:rPr>
        <w:t>W</w:t>
      </w:r>
      <w:r w:rsidR="007A67A9" w:rsidRPr="00CE2E32">
        <w:rPr>
          <w:vertAlign w:val="subscript"/>
        </w:rPr>
        <w:t>2</w:t>
      </w:r>
      <w:r w:rsidR="007A67A9" w:rsidRPr="00CE2E32">
        <w:rPr>
          <w:rFonts w:cs="新細明體" w:hint="eastAsia"/>
        </w:rPr>
        <w:t>，則</w:t>
      </w:r>
      <w:r w:rsidR="007A67A9" w:rsidRPr="00CE2E32">
        <w:rPr>
          <w:i/>
          <w:iCs/>
        </w:rPr>
        <w:t>W</w:t>
      </w:r>
      <w:r w:rsidR="007A67A9" w:rsidRPr="00CE2E32">
        <w:rPr>
          <w:vertAlign w:val="subscript"/>
        </w:rPr>
        <w:t>2</w:t>
      </w:r>
      <w:r w:rsidR="007A67A9" w:rsidRPr="00CE2E32">
        <w:rPr>
          <w:rFonts w:cs="新細明體" w:hint="eastAsia"/>
        </w:rPr>
        <w:t>靜止或等速運動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CE2E32">
        <w:t xml:space="preserve"> </w:t>
      </w:r>
      <w:r w:rsidR="007A67A9" w:rsidRPr="00CE2E32">
        <w:rPr>
          <w:i/>
          <w:iCs/>
        </w:rPr>
        <w:t>W</w:t>
      </w:r>
      <w:r w:rsidR="007A67A9" w:rsidRPr="00CE2E32">
        <w:rPr>
          <w:vertAlign w:val="subscript"/>
        </w:rPr>
        <w:t>1</w:t>
      </w:r>
      <w:r w:rsidR="007A67A9" w:rsidRPr="00CE2E32">
        <w:t>sin</w:t>
      </w:r>
      <w:r w:rsidR="007A67A9" w:rsidRPr="00CE2E32">
        <w:rPr>
          <w:rFonts w:ascii="Arial" w:hAnsi="Times New Roman" w:cs="Times New Roman"/>
        </w:rPr>
        <w:t>θ</w:t>
      </w:r>
      <w:r w:rsidR="007A67A9" w:rsidRPr="00CE2E32">
        <w:rPr>
          <w:rFonts w:cs="新細明體" w:hint="eastAsia"/>
        </w:rPr>
        <w:t>＜</w:t>
      </w:r>
      <w:r w:rsidR="007A67A9" w:rsidRPr="00CE2E32">
        <w:rPr>
          <w:i/>
          <w:iCs/>
        </w:rPr>
        <w:t>W</w:t>
      </w:r>
      <w:r w:rsidR="007A67A9" w:rsidRPr="00CE2E32">
        <w:rPr>
          <w:vertAlign w:val="subscript"/>
        </w:rPr>
        <w:t>2</w:t>
      </w:r>
      <w:r w:rsidR="007A67A9" w:rsidRPr="00CE2E32">
        <w:rPr>
          <w:rFonts w:cs="新細明體" w:hint="eastAsia"/>
        </w:rPr>
        <w:t>，則</w:t>
      </w:r>
      <w:r w:rsidR="007A67A9" w:rsidRPr="00CE2E32">
        <w:rPr>
          <w:i/>
          <w:iCs/>
        </w:rPr>
        <w:t>T</w:t>
      </w:r>
      <w:r w:rsidR="007A67A9" w:rsidRPr="00CE2E32">
        <w:rPr>
          <w:vertAlign w:val="subscript"/>
        </w:rPr>
        <w:t>1</w:t>
      </w:r>
      <w:r w:rsidR="007A67A9" w:rsidRPr="00CE2E32">
        <w:rPr>
          <w:rFonts w:cs="新細明體" w:hint="eastAsia"/>
        </w:rPr>
        <w:t>＜</w:t>
      </w:r>
      <w:r w:rsidR="007A67A9" w:rsidRPr="00CE2E32">
        <w:rPr>
          <w:i/>
          <w:iCs/>
        </w:rPr>
        <w:t>T</w:t>
      </w:r>
      <w:r w:rsidR="007A67A9" w:rsidRPr="00CE2E32">
        <w:rPr>
          <w:vertAlign w:val="subscript"/>
        </w:rPr>
        <w:t>2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34.</w:t>
      </w:r>
      <w:r>
        <w:rPr>
          <w:rFonts w:ascii="Times New Roman" w:hAnsi="Times New Roman" w:cs="Times New Roman"/>
          <w:noProof w:val="0"/>
        </w:rPr>
        <w:tab/>
      </w:r>
      <w:r w:rsidR="007A67A9" w:rsidRPr="00CE2E32">
        <w:rPr>
          <w:rFonts w:cs="新細明體" w:hint="eastAsia"/>
        </w:rPr>
        <w:t>質量為</w:t>
      </w:r>
      <w:r w:rsidR="007A67A9" w:rsidRPr="00CE2E32">
        <w:rPr>
          <w:i/>
          <w:iCs/>
        </w:rPr>
        <w:t>m</w:t>
      </w:r>
      <w:r w:rsidR="007A67A9" w:rsidRPr="00CE2E32">
        <w:rPr>
          <w:rFonts w:cs="新細明體" w:hint="eastAsia"/>
        </w:rPr>
        <w:t>的物體以繩繫之，欲維持在鉛直面上半徑為</w:t>
      </w:r>
      <w:r w:rsidR="007A67A9" w:rsidRPr="00CE2E32">
        <w:rPr>
          <w:i/>
          <w:iCs/>
        </w:rPr>
        <w:t>r</w:t>
      </w:r>
      <w:r w:rsidR="007A67A9" w:rsidRPr="00CE2E32">
        <w:rPr>
          <w:rFonts w:cs="新細明體" w:hint="eastAsia"/>
        </w:rPr>
        <w:t>的圓周運動的最小速度為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Pr="00CE2E32">
        <w:rPr>
          <w:rFonts w:cs="Times New Roman"/>
          <w:position w:val="-12"/>
        </w:rPr>
        <w:object w:dxaOrig="499" w:dyaOrig="400">
          <v:shape id="_x0000_i1038" type="#_x0000_t75" style="width:25.2pt;height:19.8pt" o:ole="">
            <v:imagedata r:id="rId33" o:title=""/>
          </v:shape>
          <o:OLEObject Type="Embed" ProgID="Equation.DSMT4" ShapeID="_x0000_i1038" DrawAspect="Content" ObjectID="_1640038828" r:id="rId34"/>
        </w:objec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Pr="00CE2E32">
        <w:rPr>
          <w:rFonts w:cs="Times New Roman"/>
          <w:position w:val="-12"/>
        </w:rPr>
        <w:object w:dxaOrig="620" w:dyaOrig="400">
          <v:shape id="_x0000_i1039" type="#_x0000_t75" style="width:31.2pt;height:19.8pt" o:ole="">
            <v:imagedata r:id="rId35" o:title=""/>
          </v:shape>
          <o:OLEObject Type="Embed" ProgID="Equation.DSMT4" ShapeID="_x0000_i1039" DrawAspect="Content" ObjectID="_1640038829" r:id="rId36"/>
        </w:objec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Pr="00CE2E32">
        <w:rPr>
          <w:rFonts w:cs="Times New Roman"/>
          <w:position w:val="-12"/>
        </w:rPr>
        <w:object w:dxaOrig="600" w:dyaOrig="400">
          <v:shape id="_x0000_i1040" type="#_x0000_t75" style="width:30pt;height:19.8pt" o:ole="">
            <v:imagedata r:id="rId37" o:title=""/>
          </v:shape>
          <o:OLEObject Type="Embed" ProgID="Equation.DSMT4" ShapeID="_x0000_i1040" DrawAspect="Content" ObjectID="_1640038830" r:id="rId38"/>
        </w:objec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Pr="00CE2E32">
        <w:rPr>
          <w:rFonts w:cs="Times New Roman"/>
          <w:position w:val="-12"/>
        </w:rPr>
        <w:object w:dxaOrig="600" w:dyaOrig="400">
          <v:shape id="_x0000_i1041" type="#_x0000_t75" style="width:30pt;height:19.8pt" o:ole="">
            <v:imagedata r:id="rId39" o:title=""/>
          </v:shape>
          <o:OLEObject Type="Embed" ProgID="Equation.DSMT4" ShapeID="_x0000_i1041" DrawAspect="Content" ObjectID="_1640038831" r:id="rId40"/>
        </w:objec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35.</w:t>
      </w:r>
      <w:r>
        <w:rPr>
          <w:rFonts w:ascii="Times New Roman" w:hAnsi="Times New Roman" w:cs="Times New Roman"/>
          <w:noProof w:val="0"/>
        </w:rPr>
        <w:tab/>
      </w:r>
      <w:r w:rsidR="007A67A9" w:rsidRPr="00CE2E32">
        <w:rPr>
          <w:rFonts w:cs="新細明體" w:hint="eastAsia"/>
        </w:rPr>
        <w:t>若有數個外力作用在物體上，使五體產生平衡，則物體加速度多少？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CE2E32">
        <w:rPr>
          <w:lang w:val="pt-BR"/>
        </w:rPr>
        <w:t>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CE2E32">
        <w:rPr>
          <w:lang w:val="pt-BR"/>
        </w:rPr>
        <w:t>1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CE2E32">
        <w:rPr>
          <w:lang w:val="pt-BR"/>
        </w:rPr>
        <w:t>9.8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CE2E32">
        <w:rPr>
          <w:lang w:val="pt-BR"/>
        </w:rPr>
        <w:t>980</w:t>
      </w:r>
      <w:r w:rsidR="007A67A9" w:rsidRPr="00CE2E32">
        <w:rPr>
          <w:rFonts w:cs="新細明體" w:hint="eastAsia"/>
        </w:rPr>
        <w:t xml:space="preserve">　</w:t>
      </w:r>
      <w:r w:rsidR="007A67A9" w:rsidRPr="00CE2E32">
        <w:rPr>
          <w:lang w:val="pt-BR"/>
        </w:rPr>
        <w:t>m/sec</w:t>
      </w:r>
      <w:r w:rsidR="007A67A9" w:rsidRPr="00CE2E32">
        <w:rPr>
          <w:vertAlign w:val="superscript"/>
          <w:lang w:val="pt-BR"/>
        </w:rPr>
        <w:t>2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36.</w:t>
      </w:r>
      <w:r>
        <w:rPr>
          <w:rFonts w:ascii="Times New Roman" w:hAnsi="Times New Roman" w:cs="Times New Roman"/>
          <w:noProof w:val="0"/>
        </w:rPr>
        <w:tab/>
      </w:r>
      <w:r w:rsidR="007A67A9" w:rsidRPr="00CE2E32">
        <w:rPr>
          <w:rFonts w:cs="新細明體" w:hint="eastAsia"/>
        </w:rPr>
        <w:t>如圖所示，質量</w:t>
      </w:r>
      <w:r w:rsidR="007A67A9" w:rsidRPr="00CE2E32">
        <w:t>200kg</w:t>
      </w:r>
      <w:r w:rsidR="007A67A9" w:rsidRPr="00CE2E32">
        <w:rPr>
          <w:rFonts w:cs="新細明體" w:hint="eastAsia"/>
        </w:rPr>
        <w:t>之滑塊</w:t>
      </w:r>
      <w:r w:rsidR="007A67A9" w:rsidRPr="00CE2E32">
        <w:rPr>
          <w:i/>
          <w:iCs/>
        </w:rPr>
        <w:t>A</w:t>
      </w:r>
      <w:r w:rsidR="007A67A9" w:rsidRPr="00CE2E32">
        <w:rPr>
          <w:rFonts w:cs="新細明體" w:hint="eastAsia"/>
        </w:rPr>
        <w:t>與質量</w:t>
      </w:r>
      <w:r w:rsidR="007A67A9" w:rsidRPr="00CE2E32">
        <w:t>300kg</w:t>
      </w:r>
      <w:r w:rsidR="007A67A9" w:rsidRPr="00CE2E32">
        <w:rPr>
          <w:rFonts w:cs="新細明體" w:hint="eastAsia"/>
        </w:rPr>
        <w:t>之物體</w:t>
      </w:r>
      <w:r w:rsidR="007A67A9" w:rsidRPr="00CE2E32">
        <w:rPr>
          <w:i/>
          <w:iCs/>
        </w:rPr>
        <w:t>B</w:t>
      </w:r>
      <w:r w:rsidR="007A67A9" w:rsidRPr="00CE2E32">
        <w:rPr>
          <w:rFonts w:cs="新細明體" w:hint="eastAsia"/>
        </w:rPr>
        <w:t>，以不會伸長之繩索連結，假設滑塊</w:t>
      </w:r>
      <w:r w:rsidR="007A67A9" w:rsidRPr="00CE2E32">
        <w:rPr>
          <w:i/>
          <w:iCs/>
        </w:rPr>
        <w:t>A</w:t>
      </w:r>
      <w:r w:rsidR="007A67A9" w:rsidRPr="00CE2E32">
        <w:rPr>
          <w:rFonts w:cs="新細明體" w:hint="eastAsia"/>
        </w:rPr>
        <w:t>與平面之動摩擦係數為</w:t>
      </w:r>
      <w:r w:rsidR="007A67A9" w:rsidRPr="00CE2E32">
        <w:t>0.25</w:t>
      </w:r>
      <w:r w:rsidR="007A67A9" w:rsidRPr="00CE2E32">
        <w:rPr>
          <w:rFonts w:cs="新細明體" w:hint="eastAsia"/>
        </w:rPr>
        <w:t>，滑輪之質量及摩擦不計，試求當自靜止位置釋放，滑塊</w:t>
      </w:r>
      <w:r w:rsidR="007A67A9" w:rsidRPr="00CE2E32">
        <w:rPr>
          <w:i/>
          <w:iCs/>
        </w:rPr>
        <w:t>A</w:t>
      </w:r>
      <w:r w:rsidR="007A67A9" w:rsidRPr="00CE2E32">
        <w:rPr>
          <w:rFonts w:cs="新細明體" w:hint="eastAsia"/>
        </w:rPr>
        <w:t>移動</w:t>
      </w:r>
      <w:r w:rsidR="007A67A9" w:rsidRPr="00CE2E32">
        <w:t>2</w:t>
      </w:r>
      <w:r w:rsidR="007A67A9" w:rsidRPr="00CE2E32">
        <w:rPr>
          <w:rFonts w:cs="新細明體" w:hint="eastAsia"/>
        </w:rPr>
        <w:t>公尺時之速度為多少</w:t>
      </w:r>
      <w:r w:rsidR="007A67A9" w:rsidRPr="00CE2E32">
        <w:t>m/s</w:t>
      </w:r>
      <w:r w:rsidR="007A67A9" w:rsidRPr="00CE2E32">
        <w:rPr>
          <w:rFonts w:cs="新細明體" w:hint="eastAsia"/>
        </w:rPr>
        <w:t>？</w:t>
      </w:r>
      <w:r w:rsidR="007A67A9" w:rsidRPr="00CE2E32">
        <w:t>(</w:t>
      </w:r>
      <w:r w:rsidR="007A67A9" w:rsidRPr="00CE2E32">
        <w:rPr>
          <w:rFonts w:cs="新細明體" w:hint="eastAsia"/>
        </w:rPr>
        <w:t>註：</w:t>
      </w:r>
      <w:r w:rsidR="007A67A9" w:rsidRPr="00CE2E32">
        <w:rPr>
          <w:i/>
          <w:iCs/>
        </w:rPr>
        <w:t>g</w:t>
      </w:r>
      <w:r w:rsidR="007A67A9" w:rsidRPr="00CE2E32">
        <w:rPr>
          <w:rFonts w:cs="新細明體" w:hint="eastAsia"/>
        </w:rPr>
        <w:t>為重力加速度</w:t>
      </w:r>
      <w:r w:rsidR="007A67A9" w:rsidRPr="00CE2E32">
        <w:t>)</w:t>
      </w:r>
      <w:r w:rsidR="007A67A9" w:rsidRPr="00CE2E32">
        <w:rPr>
          <w:rFonts w:cs="Times New Roman"/>
        </w:rPr>
        <w:br/>
      </w:r>
      <w:r w:rsidR="003B3D66">
        <w:rPr>
          <w:rFonts w:cs="Times New Roman"/>
        </w:rPr>
        <w:lastRenderedPageBreak/>
        <w:drawing>
          <wp:inline distT="0" distB="0" distL="0" distR="0">
            <wp:extent cx="1981200" cy="1400810"/>
            <wp:effectExtent l="19050" t="0" r="0" b="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400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Pr="00CE2E32">
        <w:rPr>
          <w:rFonts w:cs="Times New Roman"/>
          <w:position w:val="-12"/>
        </w:rPr>
        <w:object w:dxaOrig="540" w:dyaOrig="400">
          <v:shape id="_x0000_i1042" type="#_x0000_t75" style="width:27pt;height:19.8pt" o:ole="">
            <v:imagedata r:id="rId42" o:title=""/>
          </v:shape>
          <o:OLEObject Type="Embed" ProgID="Equation.DSMT4" ShapeID="_x0000_i1042" DrawAspect="Content" ObjectID="_1640038832" r:id="rId43"/>
        </w:objec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Pr="00CE2E32">
        <w:rPr>
          <w:rFonts w:cs="Times New Roman"/>
          <w:position w:val="-12"/>
        </w:rPr>
        <w:object w:dxaOrig="540" w:dyaOrig="400">
          <v:shape id="_x0000_i1043" type="#_x0000_t75" style="width:27pt;height:19.8pt" o:ole="">
            <v:imagedata r:id="rId44" o:title=""/>
          </v:shape>
          <o:OLEObject Type="Embed" ProgID="Equation.DSMT4" ShapeID="_x0000_i1043" DrawAspect="Content" ObjectID="_1640038833" r:id="rId45"/>
        </w:objec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Pr="00CE2E32">
        <w:rPr>
          <w:rFonts w:cs="Times New Roman"/>
          <w:position w:val="-10"/>
        </w:rPr>
        <w:object w:dxaOrig="520" w:dyaOrig="380">
          <v:shape id="_x0000_i1044" type="#_x0000_t75" style="width:25.8pt;height:19.2pt" o:ole="">
            <v:imagedata r:id="rId46" o:title=""/>
          </v:shape>
          <o:OLEObject Type="Embed" ProgID="Equation.DSMT4" ShapeID="_x0000_i1044" DrawAspect="Content" ObjectID="_1640038834" r:id="rId47"/>
        </w:objec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CE2E32">
        <w:t>2</w:t>
      </w:r>
      <w:r w:rsidR="007A67A9" w:rsidRPr="00CE2E32">
        <w:rPr>
          <w:i/>
          <w:iCs/>
        </w:rPr>
        <w:t>g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37.</w:t>
      </w:r>
      <w:r>
        <w:rPr>
          <w:rFonts w:ascii="Times New Roman" w:hAnsi="Times New Roman" w:cs="Times New Roman"/>
          <w:noProof w:val="0"/>
        </w:rPr>
        <w:tab/>
      </w:r>
      <w:r w:rsidR="007A67A9" w:rsidRPr="00CE2E32">
        <w:rPr>
          <w:rFonts w:cs="新細明體" w:hint="eastAsia"/>
          <w:lang w:val="zh-TW"/>
        </w:rPr>
        <w:t>有一質量</w:t>
      </w:r>
      <w:r w:rsidR="007A67A9" w:rsidRPr="00CE2E32">
        <w:rPr>
          <w:lang w:val="zh-TW"/>
        </w:rPr>
        <w:t>5</w:t>
      </w:r>
      <w:r w:rsidR="007A67A9" w:rsidRPr="00CE2E32">
        <w:rPr>
          <w:rFonts w:cs="新細明體" w:hint="eastAsia"/>
          <w:lang w:val="zh-TW"/>
        </w:rPr>
        <w:t>公斤的木塊靜止放置於在桌面上，木塊與桌面間的靜摩擦係數為</w:t>
      </w:r>
      <w:r w:rsidR="007A67A9" w:rsidRPr="00CE2E32">
        <w:rPr>
          <w:lang w:val="zh-TW"/>
        </w:rPr>
        <w:t>0.3</w:t>
      </w:r>
      <w:r w:rsidR="007A67A9" w:rsidRPr="00CE2E32">
        <w:rPr>
          <w:rFonts w:cs="新細明體" w:hint="eastAsia"/>
          <w:lang w:val="zh-TW"/>
        </w:rPr>
        <w:t>，動摩擦係數為</w:t>
      </w:r>
      <w:r w:rsidR="007A67A9" w:rsidRPr="00CE2E32">
        <w:rPr>
          <w:lang w:val="zh-TW"/>
        </w:rPr>
        <w:t>0.2</w:t>
      </w:r>
      <w:r w:rsidR="007A67A9" w:rsidRPr="00CE2E32">
        <w:rPr>
          <w:rFonts w:cs="新細明體" w:hint="eastAsia"/>
          <w:lang w:val="zh-TW"/>
        </w:rPr>
        <w:t>。若施水平力</w:t>
      </w:r>
      <w:r w:rsidR="007A67A9" w:rsidRPr="00CE2E32">
        <w:rPr>
          <w:lang w:val="zh-TW"/>
        </w:rPr>
        <w:t>20</w:t>
      </w:r>
      <w:r w:rsidR="007A67A9" w:rsidRPr="00CE2E32">
        <w:rPr>
          <w:rFonts w:cs="新細明體" w:hint="eastAsia"/>
          <w:lang w:val="zh-TW"/>
        </w:rPr>
        <w:t>牛頓於該木塊上，此時之木塊的加速度為多少公尺／秒</w:t>
      </w:r>
      <w:r w:rsidR="007A67A9" w:rsidRPr="00CE2E32">
        <w:rPr>
          <w:vertAlign w:val="superscript"/>
          <w:lang w:val="zh-TW"/>
        </w:rPr>
        <w:t>2</w:t>
      </w:r>
      <w:r w:rsidR="007A67A9" w:rsidRPr="00CE2E32">
        <w:rPr>
          <w:rFonts w:cs="新細明體" w:hint="eastAsia"/>
          <w:lang w:val="zh-TW"/>
        </w:rPr>
        <w:t>？</w:t>
      </w:r>
      <w:r w:rsidR="007A67A9" w:rsidRPr="00CE2E32">
        <w:rPr>
          <w:lang w:val="zh-TW"/>
        </w:rPr>
        <w:t>(</w:t>
      </w:r>
      <w:r w:rsidR="007A67A9" w:rsidRPr="00CE2E32">
        <w:rPr>
          <w:rFonts w:cs="新細明體" w:hint="eastAsia"/>
          <w:lang w:val="zh-TW"/>
        </w:rPr>
        <w:t>設當地之重力加速度為</w:t>
      </w:r>
      <w:r w:rsidR="007A67A9" w:rsidRPr="00CE2E32">
        <w:rPr>
          <w:lang w:val="zh-TW"/>
        </w:rPr>
        <w:t>10</w:t>
      </w:r>
      <w:r w:rsidR="007A67A9" w:rsidRPr="00CE2E32">
        <w:rPr>
          <w:rFonts w:cs="新細明體" w:hint="eastAsia"/>
          <w:lang w:val="zh-TW"/>
        </w:rPr>
        <w:t>公尺／秒</w:t>
      </w:r>
      <w:r w:rsidR="007A67A9" w:rsidRPr="00CE2E32">
        <w:rPr>
          <w:vertAlign w:val="superscript"/>
          <w:lang w:val="zh-TW"/>
        </w:rPr>
        <w:t>2</w:t>
      </w:r>
      <w:r w:rsidR="007A67A9" w:rsidRPr="00CE2E32">
        <w:rPr>
          <w:lang w:val="zh-TW"/>
        </w:rPr>
        <w:t>)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CE2E32">
        <w:rPr>
          <w:lang w:val="zh-TW"/>
        </w:rPr>
        <w:t>1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CE2E32">
        <w:rPr>
          <w:lang w:val="zh-TW"/>
        </w:rPr>
        <w:t>2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CE2E32">
        <w:rPr>
          <w:lang w:val="zh-TW"/>
        </w:rPr>
        <w:t>3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CE2E32">
        <w:rPr>
          <w:lang w:val="zh-TW"/>
        </w:rPr>
        <w:t>4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38.</w:t>
      </w:r>
      <w:r>
        <w:rPr>
          <w:rFonts w:ascii="Times New Roman" w:hAnsi="Times New Roman" w:cs="Times New Roman"/>
          <w:noProof w:val="0"/>
        </w:rPr>
        <w:tab/>
      </w:r>
      <w:r w:rsidR="007A67A9" w:rsidRPr="00CE2E32">
        <w:rPr>
          <w:rFonts w:cs="新細明體" w:hint="eastAsia"/>
        </w:rPr>
        <w:t>一定滑輪的兩端分別垂直懸掛</w:t>
      </w:r>
      <w:r w:rsidR="007A67A9" w:rsidRPr="00CE2E32">
        <w:rPr>
          <w:i/>
          <w:iCs/>
        </w:rPr>
        <w:t>m</w:t>
      </w:r>
      <w:r w:rsidR="007A67A9" w:rsidRPr="00CE2E32">
        <w:rPr>
          <w:rFonts w:cs="新細明體" w:hint="eastAsia"/>
        </w:rPr>
        <w:t>及</w:t>
      </w:r>
      <w:r w:rsidR="007A67A9" w:rsidRPr="00CE2E32">
        <w:rPr>
          <w:i/>
          <w:iCs/>
        </w:rPr>
        <w:t>M</w:t>
      </w:r>
      <w:r w:rsidR="007A67A9" w:rsidRPr="00CE2E32">
        <w:rPr>
          <w:rFonts w:cs="新細明體" w:hint="eastAsia"/>
        </w:rPr>
        <w:t>及的兩物體，若不計繩重及任何摩擦力，則下列敘述何者為真？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CE2E32">
        <w:rPr>
          <w:i/>
          <w:iCs/>
        </w:rPr>
        <w:t>m</w:t>
      </w:r>
      <w:r w:rsidR="007A67A9" w:rsidRPr="00CE2E32">
        <w:rPr>
          <w:rFonts w:cs="新細明體" w:hint="eastAsia"/>
        </w:rPr>
        <w:t>物體的繩張力較</w:t>
      </w:r>
      <w:r w:rsidR="007A67A9" w:rsidRPr="00CE2E32">
        <w:rPr>
          <w:i/>
          <w:iCs/>
        </w:rPr>
        <w:t>M</w:t>
      </w:r>
      <w:r w:rsidR="007A67A9" w:rsidRPr="00CE2E32">
        <w:rPr>
          <w:rFonts w:cs="新細明體" w:hint="eastAsia"/>
        </w:rPr>
        <w:t>物體繩張力大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CE2E32">
        <w:rPr>
          <w:i/>
          <w:iCs/>
        </w:rPr>
        <w:t>M</w:t>
      </w:r>
      <w:r w:rsidR="007A67A9" w:rsidRPr="00CE2E32">
        <w:rPr>
          <w:rFonts w:cs="新細明體" w:hint="eastAsia"/>
        </w:rPr>
        <w:t>物體繩張力較</w:t>
      </w:r>
      <w:r w:rsidR="007A67A9" w:rsidRPr="00CE2E32">
        <w:rPr>
          <w:i/>
          <w:iCs/>
        </w:rPr>
        <w:t>m</w:t>
      </w:r>
      <w:r w:rsidR="007A67A9" w:rsidRPr="00CE2E32">
        <w:rPr>
          <w:rFonts w:cs="新細明體" w:hint="eastAsia"/>
        </w:rPr>
        <w:t>物體繩張力為大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CE2E32">
        <w:rPr>
          <w:i/>
          <w:iCs/>
        </w:rPr>
        <w:t>m</w:t>
      </w:r>
      <w:r w:rsidR="007A67A9" w:rsidRPr="00CE2E32">
        <w:rPr>
          <w:rFonts w:cs="新細明體" w:hint="eastAsia"/>
        </w:rPr>
        <w:t>與</w:t>
      </w:r>
      <w:r w:rsidR="007A67A9" w:rsidRPr="00CE2E32">
        <w:rPr>
          <w:i/>
          <w:iCs/>
        </w:rPr>
        <w:t>M</w:t>
      </w:r>
      <w:r w:rsidR="007A67A9" w:rsidRPr="00CE2E32">
        <w:rPr>
          <w:rFonts w:cs="新細明體" w:hint="eastAsia"/>
        </w:rPr>
        <w:t>物體的繩張力相等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CE2E32">
        <w:rPr>
          <w:rFonts w:cs="新細明體" w:hint="eastAsia"/>
        </w:rPr>
        <w:t>加速度較大的物體繩張力較大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39.</w:t>
      </w:r>
      <w:r>
        <w:rPr>
          <w:rFonts w:ascii="Times New Roman" w:hAnsi="Times New Roman" w:cs="Times New Roman"/>
          <w:noProof w:val="0"/>
        </w:rPr>
        <w:tab/>
      </w:r>
      <w:r w:rsidR="007A67A9" w:rsidRPr="00CE2E32">
        <w:rPr>
          <w:rFonts w:cs="新細明體" w:hint="eastAsia"/>
          <w:lang w:val="zh-TW"/>
        </w:rPr>
        <w:t>有重量分別為</w:t>
      </w:r>
      <w:r w:rsidR="007A67A9" w:rsidRPr="00CE2E32">
        <w:rPr>
          <w:lang w:val="zh-TW"/>
        </w:rPr>
        <w:t>80N</w:t>
      </w:r>
      <w:r w:rsidR="007A67A9" w:rsidRPr="00CE2E32">
        <w:rPr>
          <w:rFonts w:cs="新細明體" w:hint="eastAsia"/>
          <w:lang w:val="zh-TW"/>
        </w:rPr>
        <w:t>及</w:t>
      </w:r>
      <w:r w:rsidR="007A67A9" w:rsidRPr="00CE2E32">
        <w:rPr>
          <w:lang w:val="zh-TW"/>
        </w:rPr>
        <w:t>60N</w:t>
      </w:r>
      <w:r w:rsidR="007A67A9" w:rsidRPr="00CE2E32">
        <w:rPr>
          <w:rFonts w:cs="新細明體" w:hint="eastAsia"/>
          <w:lang w:val="zh-TW"/>
        </w:rPr>
        <w:t>的</w:t>
      </w:r>
      <w:r w:rsidR="007A67A9" w:rsidRPr="00CE2E32">
        <w:rPr>
          <w:i/>
          <w:iCs/>
          <w:lang w:val="zh-TW"/>
        </w:rPr>
        <w:t>A</w:t>
      </w:r>
      <w:r w:rsidR="007A67A9" w:rsidRPr="00CE2E32">
        <w:rPr>
          <w:rFonts w:cs="新細明體" w:hint="eastAsia"/>
          <w:lang w:val="zh-TW"/>
        </w:rPr>
        <w:t>與</w:t>
      </w:r>
      <w:r w:rsidR="007A67A9" w:rsidRPr="00CE2E32">
        <w:rPr>
          <w:i/>
          <w:iCs/>
          <w:lang w:val="zh-TW"/>
        </w:rPr>
        <w:t>B</w:t>
      </w:r>
      <w:r w:rsidR="007A67A9" w:rsidRPr="00CE2E32">
        <w:rPr>
          <w:rFonts w:cs="新細明體" w:hint="eastAsia"/>
          <w:lang w:val="zh-TW"/>
        </w:rPr>
        <w:t>兩物體，將此兩物體分別繫於滑輪上與繩索端而產生運動，如圖</w:t>
      </w:r>
      <w:r w:rsidR="007A67A9" w:rsidRPr="00CE2E32">
        <w:rPr>
          <w:lang w:val="zh-TW"/>
        </w:rPr>
        <w:t>(5)</w:t>
      </w:r>
      <w:r w:rsidR="007A67A9" w:rsidRPr="00CE2E32">
        <w:rPr>
          <w:rFonts w:cs="新細明體" w:hint="eastAsia"/>
          <w:lang w:val="zh-TW"/>
        </w:rPr>
        <w:t>所示，若不計滑輪及繩索的重量，亦不計滑輪與繩索間的摩擦力，則繩之張力為多少</w:t>
      </w:r>
      <w:r w:rsidR="007A67A9" w:rsidRPr="00CE2E32">
        <w:rPr>
          <w:lang w:val="zh-TW"/>
        </w:rPr>
        <w:t>N</w:t>
      </w:r>
      <w:r w:rsidR="007A67A9" w:rsidRPr="00CE2E32">
        <w:rPr>
          <w:rFonts w:cs="新細明體" w:hint="eastAsia"/>
          <w:lang w:val="zh-TW"/>
        </w:rPr>
        <w:t>？</w:t>
      </w:r>
      <w:r w:rsidR="007A67A9" w:rsidRPr="00CE2E32">
        <w:rPr>
          <w:rFonts w:cs="Times New Roman"/>
          <w:lang w:val="zh-TW"/>
        </w:rPr>
        <w:br/>
      </w:r>
      <w:r w:rsidR="003B3D66">
        <w:rPr>
          <w:rFonts w:cs="Times New Roman"/>
        </w:rPr>
        <w:drawing>
          <wp:inline distT="0" distB="0" distL="0" distR="0">
            <wp:extent cx="902970" cy="1131570"/>
            <wp:effectExtent l="19050" t="0" r="0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970" cy="1131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CE2E32">
        <w:rPr>
          <w:lang w:val="zh-TW"/>
        </w:rPr>
        <w:t>15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CE2E32">
        <w:rPr>
          <w:lang w:val="zh-TW"/>
        </w:rPr>
        <w:t>25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CE2E32">
        <w:rPr>
          <w:lang w:val="zh-TW"/>
        </w:rPr>
        <w:t>35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CE2E32">
        <w:rPr>
          <w:lang w:val="zh-TW"/>
        </w:rPr>
        <w:t>45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40.</w:t>
      </w:r>
      <w:r>
        <w:rPr>
          <w:rFonts w:ascii="Times New Roman" w:hAnsi="Times New Roman" w:cs="Times New Roman"/>
          <w:noProof w:val="0"/>
        </w:rPr>
        <w:tab/>
      </w:r>
      <w:r w:rsidR="007A67A9" w:rsidRPr="00CE2E32">
        <w:rPr>
          <w:rFonts w:cs="新細明體" w:hint="eastAsia"/>
          <w:lang w:val="zh-TW"/>
        </w:rPr>
        <w:t>質量為</w:t>
      </w:r>
      <w:r w:rsidR="007A67A9" w:rsidRPr="00CE2E32">
        <w:rPr>
          <w:i/>
          <w:iCs/>
          <w:lang w:val="zh-TW"/>
        </w:rPr>
        <w:t>m</w:t>
      </w:r>
      <w:r w:rsidR="007A67A9" w:rsidRPr="00CE2E32">
        <w:rPr>
          <w:rFonts w:cs="新細明體" w:hint="eastAsia"/>
          <w:lang w:val="zh-TW"/>
        </w:rPr>
        <w:t>的小球以</w:t>
      </w:r>
      <w:r w:rsidR="007A67A9" w:rsidRPr="00CE2E32">
        <w:rPr>
          <w:i/>
          <w:iCs/>
          <w:lang w:val="zh-TW"/>
        </w:rPr>
        <w:t>L</w:t>
      </w:r>
      <w:r w:rsidR="007A67A9" w:rsidRPr="00CE2E32">
        <w:rPr>
          <w:rFonts w:cs="新細明體" w:hint="eastAsia"/>
          <w:lang w:val="zh-TW"/>
        </w:rPr>
        <w:t>長的繩索繫於支點，並於水平位置由靜止狀態釋放，如圖所示，則當繩索的張力剛好等於小球重量時，試問</w:t>
      </w:r>
      <w:r w:rsidR="007A67A9" w:rsidRPr="00CE2E32">
        <w:rPr>
          <w:lang w:val="zh-TW"/>
        </w:rPr>
        <w:t>sin</w:t>
      </w:r>
      <w:r w:rsidR="007A67A9" w:rsidRPr="00CE2E32">
        <w:rPr>
          <w:rFonts w:ascii="Arial" w:hAnsi="Times New Roman" w:cs="Times New Roman"/>
          <w:i/>
          <w:iCs/>
          <w:lang w:val="zh-TW"/>
        </w:rPr>
        <w:t>θ</w:t>
      </w:r>
      <w:r w:rsidR="007A67A9" w:rsidRPr="00CE2E32">
        <w:rPr>
          <w:rFonts w:cs="新細明體" w:hint="eastAsia"/>
          <w:lang w:val="zh-TW"/>
        </w:rPr>
        <w:t>的值為何？</w:t>
      </w:r>
      <w:r w:rsidR="007A67A9" w:rsidRPr="00CE2E32">
        <w:rPr>
          <w:rFonts w:cs="Times New Roman"/>
          <w:lang w:val="zh-TW"/>
        </w:rPr>
        <w:br/>
      </w:r>
      <w:r w:rsidR="003B3D66">
        <w:rPr>
          <w:rFonts w:cs="Times New Roman"/>
        </w:rPr>
        <w:drawing>
          <wp:inline distT="0" distB="0" distL="0" distR="0">
            <wp:extent cx="1172210" cy="972820"/>
            <wp:effectExtent l="19050" t="0" r="8890" b="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210" cy="972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Pr="00CE2E32">
        <w:rPr>
          <w:rFonts w:cs="Times New Roman"/>
          <w:position w:val="-24"/>
          <w:lang w:val="zh-TW"/>
        </w:rPr>
        <w:object w:dxaOrig="240" w:dyaOrig="620">
          <v:shape id="_x0000_i1045" type="#_x0000_t75" style="width:12pt;height:31.2pt" o:ole="">
            <v:imagedata r:id="rId50" o:title=""/>
          </v:shape>
          <o:OLEObject Type="Embed" ProgID="Equation.DSMT4" ShapeID="_x0000_i1045" DrawAspect="Content" ObjectID="_1640038835" r:id="rId51"/>
        </w:objec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Pr="00CE2E32">
        <w:rPr>
          <w:rFonts w:cs="Times New Roman"/>
          <w:position w:val="-24"/>
          <w:lang w:val="zh-TW"/>
        </w:rPr>
        <w:object w:dxaOrig="220" w:dyaOrig="620">
          <v:shape id="_x0000_i1046" type="#_x0000_t75" style="width:10.8pt;height:31.2pt" o:ole="">
            <v:imagedata r:id="rId52" o:title=""/>
          </v:shape>
          <o:OLEObject Type="Embed" ProgID="Equation.DSMT4" ShapeID="_x0000_i1046" DrawAspect="Content" ObjectID="_1640038836" r:id="rId53"/>
        </w:objec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Pr="00CE2E32">
        <w:rPr>
          <w:rFonts w:cs="Times New Roman"/>
          <w:position w:val="-24"/>
          <w:lang w:val="zh-TW"/>
        </w:rPr>
        <w:object w:dxaOrig="240" w:dyaOrig="620">
          <v:shape id="_x0000_i1047" type="#_x0000_t75" style="width:12pt;height:31.2pt" o:ole="">
            <v:imagedata r:id="rId54" o:title=""/>
          </v:shape>
          <o:OLEObject Type="Embed" ProgID="Equation.DSMT4" ShapeID="_x0000_i1047" DrawAspect="Content" ObjectID="_1640038837" r:id="rId55"/>
        </w:objec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Pr="00CE2E32">
        <w:rPr>
          <w:rFonts w:cs="Times New Roman"/>
          <w:position w:val="-24"/>
          <w:lang w:val="zh-TW"/>
        </w:rPr>
        <w:object w:dxaOrig="220" w:dyaOrig="620">
          <v:shape id="_x0000_i1048" type="#_x0000_t75" style="width:10.8pt;height:31.2pt" o:ole="">
            <v:imagedata r:id="rId56" o:title=""/>
          </v:shape>
          <o:OLEObject Type="Embed" ProgID="Equation.DSMT4" ShapeID="_x0000_i1048" DrawAspect="Content" ObjectID="_1640038838" r:id="rId57"/>
        </w:objec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41.</w:t>
      </w:r>
      <w:r>
        <w:rPr>
          <w:rFonts w:ascii="Times New Roman" w:hAnsi="Times New Roman" w:cs="Times New Roman"/>
          <w:noProof w:val="0"/>
        </w:rPr>
        <w:tab/>
      </w:r>
      <w:r w:rsidR="007A67A9" w:rsidRPr="00285576">
        <w:rPr>
          <w:rFonts w:cs="新細明體" w:hint="eastAsia"/>
        </w:rPr>
        <w:t>有重量分別為</w:t>
      </w:r>
      <w:r w:rsidR="007A67A9" w:rsidRPr="00285576">
        <w:t>80 N</w:t>
      </w:r>
      <w:r w:rsidR="007A67A9" w:rsidRPr="00285576">
        <w:rPr>
          <w:rFonts w:cs="新細明體" w:hint="eastAsia"/>
        </w:rPr>
        <w:t>及</w:t>
      </w:r>
      <w:r w:rsidR="007A67A9" w:rsidRPr="00285576">
        <w:t>60 N</w:t>
      </w:r>
      <w:r w:rsidR="007A67A9" w:rsidRPr="00285576">
        <w:rPr>
          <w:rFonts w:cs="新細明體" w:hint="eastAsia"/>
        </w:rPr>
        <w:t>的</w:t>
      </w:r>
      <w:r w:rsidR="007A67A9" w:rsidRPr="00285576">
        <w:t>A</w:t>
      </w:r>
      <w:r w:rsidR="007A67A9" w:rsidRPr="00285576">
        <w:rPr>
          <w:rFonts w:cs="新細明體" w:hint="eastAsia"/>
        </w:rPr>
        <w:t>與</w:t>
      </w:r>
      <w:r w:rsidR="007A67A9" w:rsidRPr="00285576">
        <w:t>B</w:t>
      </w:r>
      <w:r w:rsidR="007A67A9" w:rsidRPr="00285576">
        <w:rPr>
          <w:rFonts w:cs="新細明體" w:hint="eastAsia"/>
        </w:rPr>
        <w:t>兩物體，將此兩物體分別繫於滑輪上與繩索端而產生運動，如圖</w:t>
      </w:r>
      <w:r w:rsidR="007A67A9" w:rsidRPr="00285576">
        <w:t>(13)</w:t>
      </w:r>
      <w:r w:rsidR="007A67A9" w:rsidRPr="00285576">
        <w:rPr>
          <w:rFonts w:cs="新細明體" w:hint="eastAsia"/>
        </w:rPr>
        <w:t>所示，若不計滑輪及繩索的重量，亦不計滑輪與繩索間的摩擦力，則繩之張力為多少</w:t>
      </w:r>
      <w:r w:rsidR="007A67A9" w:rsidRPr="00285576">
        <w:t>N</w:t>
      </w:r>
      <w:r w:rsidR="007A67A9" w:rsidRPr="00285576">
        <w:rPr>
          <w:rFonts w:cs="新細明體" w:hint="eastAsia"/>
        </w:rPr>
        <w:t xml:space="preserve">？　</w:t>
      </w:r>
      <w:r w:rsidR="007A67A9" w:rsidRPr="00285576">
        <w:rPr>
          <w:rFonts w:cs="Times New Roman"/>
        </w:rPr>
        <w:br/>
      </w:r>
      <w:r w:rsidR="003B3D66">
        <w:rPr>
          <w:rFonts w:cs="Times New Roman"/>
        </w:rPr>
        <w:lastRenderedPageBreak/>
        <w:drawing>
          <wp:inline distT="0" distB="0" distL="0" distR="0">
            <wp:extent cx="1201420" cy="1459230"/>
            <wp:effectExtent l="1905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1420" cy="145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285576">
        <w:t>15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285576">
        <w:t>25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285576">
        <w:t>35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285576">
        <w:t>45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42.</w:t>
      </w:r>
      <w:r>
        <w:rPr>
          <w:rFonts w:ascii="Times New Roman" w:hAnsi="Times New Roman" w:cs="Times New Roman"/>
          <w:noProof w:val="0"/>
        </w:rPr>
        <w:tab/>
      </w:r>
      <w:r w:rsidR="007A67A9" w:rsidRPr="00285576">
        <w:rPr>
          <w:rFonts w:cs="新細明體" w:hint="eastAsia"/>
          <w:lang w:val="zh-TW"/>
        </w:rPr>
        <w:t>一質量為</w:t>
      </w:r>
      <w:r w:rsidR="007A67A9" w:rsidRPr="003B3D66">
        <w:t>50</w:t>
      </w:r>
      <w:r w:rsidR="007A67A9" w:rsidRPr="00285576">
        <w:rPr>
          <w:rFonts w:cs="新細明體" w:hint="eastAsia"/>
          <w:lang w:val="zh-TW"/>
        </w:rPr>
        <w:t>公斤的人站在電梯內的磅秤上量體重</w:t>
      </w:r>
      <w:r w:rsidR="007A67A9" w:rsidRPr="003B3D66">
        <w:rPr>
          <w:rFonts w:cs="新細明體" w:hint="eastAsia"/>
        </w:rPr>
        <w:t>，</w:t>
      </w:r>
      <w:r w:rsidR="007A67A9" w:rsidRPr="00285576">
        <w:rPr>
          <w:rFonts w:cs="新細明體" w:hint="eastAsia"/>
          <w:lang w:val="zh-TW"/>
        </w:rPr>
        <w:t>若電梯以向上</w:t>
      </w:r>
      <w:r w:rsidR="007A67A9" w:rsidRPr="003B3D66">
        <w:t>2 m/s</w:t>
      </w:r>
      <w:r w:rsidR="007A67A9" w:rsidRPr="003B3D66">
        <w:rPr>
          <w:vertAlign w:val="superscript"/>
        </w:rPr>
        <w:t>2</w:t>
      </w:r>
      <w:r w:rsidR="007A67A9" w:rsidRPr="00285576">
        <w:rPr>
          <w:rFonts w:cs="新細明體" w:hint="eastAsia"/>
          <w:lang w:val="zh-TW"/>
        </w:rPr>
        <w:t>的加速度上昇</w:t>
      </w:r>
      <w:r w:rsidR="007A67A9" w:rsidRPr="003B3D66">
        <w:rPr>
          <w:rFonts w:cs="新細明體" w:hint="eastAsia"/>
        </w:rPr>
        <w:t>，</w:t>
      </w:r>
      <w:r w:rsidR="007A67A9" w:rsidRPr="00285576">
        <w:rPr>
          <w:rFonts w:cs="新細明體" w:hint="eastAsia"/>
          <w:lang w:val="zh-TW"/>
        </w:rPr>
        <w:t>且重力加速度為</w:t>
      </w:r>
      <w:r w:rsidR="007A67A9" w:rsidRPr="003B3D66">
        <w:t>10 m/s</w:t>
      </w:r>
      <w:r w:rsidR="007A67A9" w:rsidRPr="003B3D66">
        <w:rPr>
          <w:vertAlign w:val="superscript"/>
        </w:rPr>
        <w:t>2</w:t>
      </w:r>
      <w:r w:rsidR="007A67A9" w:rsidRPr="003B3D66">
        <w:rPr>
          <w:rFonts w:cs="新細明體" w:hint="eastAsia"/>
        </w:rPr>
        <w:t>，</w:t>
      </w:r>
      <w:r w:rsidR="007A67A9" w:rsidRPr="00285576">
        <w:rPr>
          <w:rFonts w:cs="新細明體" w:hint="eastAsia"/>
          <w:lang w:val="zh-TW"/>
        </w:rPr>
        <w:t>則此人在磅秤上顯示多少公斤</w:t>
      </w:r>
      <w:r w:rsidR="007A67A9" w:rsidRPr="003B3D66">
        <w:rPr>
          <w:rFonts w:cs="新細明體" w:hint="eastAsia"/>
        </w:rPr>
        <w:t>？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285576">
        <w:rPr>
          <w:lang w:val="zh-TW"/>
        </w:rPr>
        <w:t>54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285576">
        <w:rPr>
          <w:lang w:val="zh-TW"/>
        </w:rPr>
        <w:t>58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285576">
        <w:rPr>
          <w:lang w:val="zh-TW"/>
        </w:rPr>
        <w:t>6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285576">
        <w:rPr>
          <w:lang w:val="zh-TW"/>
        </w:rPr>
        <w:t>63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43.</w:t>
      </w:r>
      <w:r>
        <w:rPr>
          <w:rFonts w:ascii="Times New Roman" w:hAnsi="Times New Roman" w:cs="Times New Roman"/>
          <w:noProof w:val="0"/>
        </w:rPr>
        <w:tab/>
      </w:r>
      <w:r w:rsidR="007A67A9" w:rsidRPr="00285576">
        <w:rPr>
          <w:rFonts w:cs="新細明體" w:hint="eastAsia"/>
        </w:rPr>
        <w:t>在光滑水平面上靜止的物體，若受到一定的水平力作用時，力的作用期間此物體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285576">
        <w:rPr>
          <w:rFonts w:cs="新細明體" w:hint="eastAsia"/>
        </w:rPr>
        <w:t>作等速運動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285576">
        <w:rPr>
          <w:rFonts w:cs="新細明體" w:hint="eastAsia"/>
        </w:rPr>
        <w:t>作等加速度直線運動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285576">
        <w:rPr>
          <w:rFonts w:cs="新細明體" w:hint="eastAsia"/>
        </w:rPr>
        <w:t>作變加速度運動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285576">
        <w:rPr>
          <w:rFonts w:cs="新細明體" w:hint="eastAsia"/>
        </w:rPr>
        <w:t>作拋物線運動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44.</w:t>
      </w:r>
      <w:r>
        <w:rPr>
          <w:rFonts w:ascii="Times New Roman" w:hAnsi="Times New Roman" w:cs="Times New Roman"/>
          <w:noProof w:val="0"/>
        </w:rPr>
        <w:tab/>
      </w:r>
      <w:r w:rsidR="007A67A9" w:rsidRPr="00285576">
        <w:rPr>
          <w:rFonts w:cs="新細明體" w:hint="eastAsia"/>
        </w:rPr>
        <w:t>質量</w:t>
      </w:r>
      <w:r w:rsidR="007A67A9" w:rsidRPr="00285576">
        <w:t>200kg</w:t>
      </w:r>
      <w:r w:rsidR="007A67A9" w:rsidRPr="00285576">
        <w:rPr>
          <w:rFonts w:cs="新細明體" w:hint="eastAsia"/>
        </w:rPr>
        <w:t>之物體，受到</w:t>
      </w:r>
      <w:r w:rsidR="007A67A9" w:rsidRPr="00285576">
        <w:t>130kg</w:t>
      </w:r>
      <w:r w:rsidR="007A67A9" w:rsidRPr="00285576">
        <w:rPr>
          <w:rFonts w:cs="新細明體" w:hint="eastAsia"/>
        </w:rPr>
        <w:t>之力作用如圖所示，若摩擦係數為</w:t>
      </w:r>
      <w:r w:rsidR="007A67A9" w:rsidRPr="00285576">
        <w:t>0.2</w:t>
      </w:r>
      <w:r w:rsidR="007A67A9" w:rsidRPr="00285576">
        <w:rPr>
          <w:rFonts w:cs="新細明體" w:hint="eastAsia"/>
        </w:rPr>
        <w:t>，則此力持續作用</w:t>
      </w:r>
      <w:r w:rsidR="007A67A9" w:rsidRPr="00285576">
        <w:t>20</w:t>
      </w:r>
      <w:r w:rsidR="007A67A9" w:rsidRPr="00285576">
        <w:rPr>
          <w:rFonts w:cs="新細明體" w:hint="eastAsia"/>
        </w:rPr>
        <w:t>秒，速度變為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285576">
        <w:t>88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285576">
        <w:t>99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285576">
        <w:t>11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285576">
        <w:t>120</w:t>
      </w:r>
      <w:r w:rsidR="007A67A9" w:rsidRPr="00285576">
        <w:rPr>
          <w:rFonts w:cs="新細明體" w:hint="eastAsia"/>
        </w:rPr>
        <w:t xml:space="preserve">　</w:t>
      </w:r>
      <w:r w:rsidR="007A67A9" w:rsidRPr="00285576">
        <w:t>m/s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45.</w:t>
      </w:r>
      <w:r>
        <w:rPr>
          <w:rFonts w:ascii="Times New Roman" w:hAnsi="Times New Roman" w:cs="Times New Roman"/>
          <w:noProof w:val="0"/>
        </w:rPr>
        <w:tab/>
      </w:r>
      <w:r w:rsidR="007A67A9" w:rsidRPr="00285576">
        <w:rPr>
          <w:rFonts w:cs="新細明體" w:hint="eastAsia"/>
        </w:rPr>
        <w:t>使質量</w:t>
      </w:r>
      <w:r w:rsidR="007A67A9" w:rsidRPr="00285576">
        <w:t>1</w:t>
      </w:r>
      <w:r w:rsidR="007A67A9" w:rsidRPr="00285576">
        <w:rPr>
          <w:rFonts w:cs="新細明體" w:hint="eastAsia"/>
        </w:rPr>
        <w:t>仟克的物體，產生</w:t>
      </w:r>
      <w:r w:rsidR="007A67A9" w:rsidRPr="00285576">
        <w:t>1</w:t>
      </w:r>
      <w:r w:rsidR="007A67A9" w:rsidRPr="00285576">
        <w:rPr>
          <w:rFonts w:cs="新細明體" w:hint="eastAsia"/>
        </w:rPr>
        <w:t>秒／秒</w:t>
      </w:r>
      <w:r w:rsidR="007A67A9" w:rsidRPr="00285576">
        <w:rPr>
          <w:vertAlign w:val="superscript"/>
        </w:rPr>
        <w:t>2</w:t>
      </w:r>
      <w:r w:rsidR="007A67A9" w:rsidRPr="00285576">
        <w:rPr>
          <w:rFonts w:cs="新細明體" w:hint="eastAsia"/>
        </w:rPr>
        <w:t>之加速度時，所需的力稱為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285576">
        <w:t>1</w:t>
      </w:r>
      <w:r w:rsidR="007A67A9" w:rsidRPr="00285576">
        <w:rPr>
          <w:rFonts w:cs="新細明體" w:hint="eastAsia"/>
        </w:rPr>
        <w:t>達因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285576">
        <w:t>1</w:t>
      </w:r>
      <w:r w:rsidR="007A67A9" w:rsidRPr="00285576">
        <w:rPr>
          <w:rFonts w:cs="新細明體" w:hint="eastAsia"/>
        </w:rPr>
        <w:t>耳格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285576">
        <w:t>1</w:t>
      </w:r>
      <w:r w:rsidR="007A67A9" w:rsidRPr="00285576">
        <w:rPr>
          <w:rFonts w:cs="新細明體" w:hint="eastAsia"/>
        </w:rPr>
        <w:t>牛頓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285576">
        <w:t>1</w:t>
      </w:r>
      <w:r w:rsidR="007A67A9" w:rsidRPr="00285576">
        <w:rPr>
          <w:rFonts w:cs="新細明體" w:hint="eastAsia"/>
        </w:rPr>
        <w:t>焦耳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46.</w:t>
      </w:r>
      <w:r>
        <w:rPr>
          <w:rFonts w:ascii="Times New Roman" w:hAnsi="Times New Roman" w:cs="Times New Roman"/>
          <w:noProof w:val="0"/>
        </w:rPr>
        <w:tab/>
      </w:r>
      <w:r w:rsidR="007A67A9" w:rsidRPr="00285576">
        <w:rPr>
          <w:rFonts w:cs="新細明體" w:hint="eastAsia"/>
        </w:rPr>
        <w:t>將質量</w:t>
      </w:r>
      <w:r w:rsidR="007A67A9" w:rsidRPr="00285576">
        <w:t>100g</w:t>
      </w:r>
      <w:r w:rsidR="007A67A9" w:rsidRPr="00285576">
        <w:rPr>
          <w:rFonts w:cs="新細明體" w:hint="eastAsia"/>
        </w:rPr>
        <w:t>之物體置於加速度為</w:t>
      </w:r>
      <w:r w:rsidR="007A67A9" w:rsidRPr="00285576">
        <w:t>9.8m/s</w:t>
      </w:r>
      <w:r w:rsidR="007A67A9" w:rsidRPr="00285576">
        <w:rPr>
          <w:vertAlign w:val="superscript"/>
        </w:rPr>
        <w:t>2</w:t>
      </w:r>
      <w:r w:rsidR="007A67A9" w:rsidRPr="00285576">
        <w:rPr>
          <w:rFonts w:cs="新細明體" w:hint="eastAsia"/>
        </w:rPr>
        <w:t>的重力場中，此物體所承受之地心引力為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285576">
        <w:t>9800</w:t>
      </w:r>
      <w:r w:rsidR="007A67A9" w:rsidRPr="00285576">
        <w:rPr>
          <w:rFonts w:cs="新細明體" w:hint="eastAsia"/>
        </w:rPr>
        <w:t>牛頓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285576">
        <w:t>0.98</w:t>
      </w:r>
      <w:r w:rsidR="007A67A9" w:rsidRPr="00285576">
        <w:rPr>
          <w:rFonts w:cs="新細明體" w:hint="eastAsia"/>
        </w:rPr>
        <w:t>牛頓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285576">
        <w:t>9800</w:t>
      </w:r>
      <w:r w:rsidR="007A67A9" w:rsidRPr="00285576">
        <w:rPr>
          <w:rFonts w:cs="新細明體" w:hint="eastAsia"/>
        </w:rPr>
        <w:t>達因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285576">
        <w:t>0.98</w:t>
      </w:r>
      <w:r w:rsidR="007A67A9" w:rsidRPr="00285576">
        <w:rPr>
          <w:rFonts w:cs="新細明體" w:hint="eastAsia"/>
        </w:rPr>
        <w:t>達因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47.</w:t>
      </w:r>
      <w:r>
        <w:rPr>
          <w:rFonts w:ascii="Times New Roman" w:hAnsi="Times New Roman" w:cs="Times New Roman"/>
          <w:noProof w:val="0"/>
        </w:rPr>
        <w:tab/>
      </w:r>
      <w:r w:rsidR="007A67A9" w:rsidRPr="00285576">
        <w:rPr>
          <w:rFonts w:cs="新細明體" w:hint="eastAsia"/>
        </w:rPr>
        <w:t>一物體不產生加速度時，此物體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285576">
        <w:rPr>
          <w:rFonts w:cs="新細明體" w:hint="eastAsia"/>
        </w:rPr>
        <w:t>靜止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285576">
        <w:rPr>
          <w:rFonts w:cs="新細明體" w:hint="eastAsia"/>
        </w:rPr>
        <w:t>等速運動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</w:t>
      </w:r>
      <w:r>
        <w:rPr>
          <w:rFonts w:ascii="Times New Roman" w:hAnsi="Times New Roman" w:cs="Times New Roman"/>
          <w:noProof w:val="0"/>
        </w:rPr>
        <w:t>)</w:t>
      </w:r>
      <w:r w:rsidR="007A67A9" w:rsidRPr="00285576">
        <w:rPr>
          <w:rFonts w:cs="新細明體" w:hint="eastAsia"/>
        </w:rPr>
        <w:t>等速圓周運動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285576">
        <w:rPr>
          <w:rFonts w:cs="新細明體" w:hint="eastAsia"/>
        </w:rPr>
        <w:t>靜止或等速運動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48.</w:t>
      </w:r>
      <w:r>
        <w:rPr>
          <w:rFonts w:ascii="Times New Roman" w:hAnsi="Times New Roman" w:cs="Times New Roman"/>
          <w:noProof w:val="0"/>
        </w:rPr>
        <w:tab/>
      </w:r>
      <w:r w:rsidR="007A67A9" w:rsidRPr="00B84B78">
        <w:rPr>
          <w:rFonts w:cs="新細明體" w:hint="eastAsia"/>
        </w:rPr>
        <w:t>一球質量</w:t>
      </w:r>
      <w:r w:rsidR="007A67A9" w:rsidRPr="00B84B78">
        <w:t>0.05kg</w:t>
      </w:r>
      <w:r w:rsidR="007A67A9" w:rsidRPr="00B84B78">
        <w:rPr>
          <w:rFonts w:cs="新細明體" w:hint="eastAsia"/>
        </w:rPr>
        <w:t>，原為靜止，如一棒將之由地面擊出後，球的瞬時速度為</w:t>
      </w:r>
      <w:r w:rsidR="007A67A9" w:rsidRPr="00B84B78">
        <w:t>60m/s</w:t>
      </w:r>
      <w:r w:rsidR="007A67A9" w:rsidRPr="00B84B78">
        <w:rPr>
          <w:rFonts w:cs="新細明體" w:hint="eastAsia"/>
        </w:rPr>
        <w:t>，則此球受到之衝量大小為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B84B78">
        <w:t>1kg-m/s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B84B78">
        <w:t>2kg-m/s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B84B78">
        <w:t>3kg-m/s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B84B78">
        <w:t>4kg-m/s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49.</w:t>
      </w:r>
      <w:r>
        <w:rPr>
          <w:rFonts w:ascii="Times New Roman" w:hAnsi="Times New Roman" w:cs="Times New Roman"/>
          <w:noProof w:val="0"/>
        </w:rPr>
        <w:tab/>
      </w:r>
      <w:r w:rsidR="007A67A9" w:rsidRPr="00B84B78">
        <w:rPr>
          <w:rFonts w:cs="新細明體" w:hint="eastAsia"/>
        </w:rPr>
        <w:t>一人用</w:t>
      </w:r>
      <w:r w:rsidR="007A67A9" w:rsidRPr="00B84B78">
        <w:t>8N</w:t>
      </w:r>
      <w:r w:rsidR="007A67A9" w:rsidRPr="00B84B78">
        <w:rPr>
          <w:rFonts w:cs="新細明體" w:hint="eastAsia"/>
        </w:rPr>
        <w:t>之錘打鐵，錘自由落下，擊至鍛件上之速度為</w:t>
      </w:r>
      <w:r w:rsidR="007A67A9" w:rsidRPr="00B84B78">
        <w:t>10m/s</w:t>
      </w:r>
      <w:r w:rsidR="007A67A9" w:rsidRPr="00B84B78">
        <w:rPr>
          <w:rFonts w:cs="新細明體" w:hint="eastAsia"/>
        </w:rPr>
        <w:t>，作用時間為</w:t>
      </w:r>
      <w:r w:rsidR="007A67A9" w:rsidRPr="00B84B78">
        <w:t>0.001</w:t>
      </w:r>
      <w:r w:rsidR="007A67A9" w:rsidRPr="00B84B78">
        <w:rPr>
          <w:rFonts w:cs="新細明體" w:hint="eastAsia"/>
        </w:rPr>
        <w:t>秒，設錘打擊後不反跳，則錘對鍛件撞擊之平均力量約為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B84B78">
        <w:t>8000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B84B78">
        <w:t>932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B84B78">
        <w:t>816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B84B78">
        <w:t>3900</w:t>
      </w:r>
      <w:r w:rsidR="007A67A9" w:rsidRPr="00B84B78">
        <w:rPr>
          <w:rFonts w:cs="新細明體" w:hint="eastAsia"/>
        </w:rPr>
        <w:t xml:space="preserve">　</w:t>
      </w:r>
      <w:r w:rsidR="007A67A9" w:rsidRPr="00B84B78">
        <w:t>N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50.</w:t>
      </w:r>
      <w:r>
        <w:rPr>
          <w:rFonts w:ascii="Times New Roman" w:hAnsi="Times New Roman" w:cs="Times New Roman"/>
          <w:noProof w:val="0"/>
        </w:rPr>
        <w:tab/>
      </w:r>
      <w:r w:rsidR="007A67A9" w:rsidRPr="00B84B78">
        <w:rPr>
          <w:rFonts w:cs="新細明體" w:hint="eastAsia"/>
        </w:rPr>
        <w:t>如圖所示，物體</w:t>
      </w:r>
      <w:r w:rsidR="007A67A9" w:rsidRPr="00B84B78">
        <w:rPr>
          <w:i/>
          <w:iCs/>
        </w:rPr>
        <w:t>A</w:t>
      </w:r>
      <w:r w:rsidR="007A67A9" w:rsidRPr="00B84B78">
        <w:rPr>
          <w:rFonts w:cs="新細明體" w:hint="eastAsia"/>
        </w:rPr>
        <w:t>重</w:t>
      </w:r>
      <w:r w:rsidR="007A67A9" w:rsidRPr="00B84B78">
        <w:t>100N</w:t>
      </w:r>
      <w:r w:rsidR="007A67A9" w:rsidRPr="00B84B78">
        <w:rPr>
          <w:rFonts w:cs="新細明體" w:hint="eastAsia"/>
        </w:rPr>
        <w:t>受水平力</w:t>
      </w:r>
      <w:r w:rsidR="007A67A9" w:rsidRPr="00B84B78">
        <w:rPr>
          <w:i/>
          <w:iCs/>
        </w:rPr>
        <w:t>F</w:t>
      </w:r>
      <w:r w:rsidR="007A67A9" w:rsidRPr="00B84B78">
        <w:rPr>
          <w:rFonts w:cs="新細明體" w:hint="eastAsia"/>
        </w:rPr>
        <w:t>＝</w:t>
      </w:r>
      <w:r w:rsidR="007A67A9" w:rsidRPr="00B84B78">
        <w:t>60N</w:t>
      </w:r>
      <w:r w:rsidR="007A67A9" w:rsidRPr="00B84B78">
        <w:rPr>
          <w:rFonts w:cs="新細明體" w:hint="eastAsia"/>
        </w:rPr>
        <w:t>作用。若動摩擦係數為</w:t>
      </w:r>
      <w:r w:rsidR="007A67A9" w:rsidRPr="00B84B78">
        <w:t>0.2</w:t>
      </w:r>
      <w:r w:rsidR="007A67A9" w:rsidRPr="00B84B78">
        <w:rPr>
          <w:rFonts w:cs="新細明體" w:hint="eastAsia"/>
        </w:rPr>
        <w:t>，試求該物體的運動加速度？</w:t>
      </w:r>
      <w:r w:rsidR="007A67A9" w:rsidRPr="00B84B78">
        <w:t>(</w:t>
      </w:r>
      <w:r w:rsidR="007A67A9" w:rsidRPr="00B84B78">
        <w:rPr>
          <w:i/>
          <w:iCs/>
        </w:rPr>
        <w:t>g</w:t>
      </w:r>
      <w:r w:rsidR="007A67A9" w:rsidRPr="00B84B78">
        <w:rPr>
          <w:rFonts w:cs="新細明體" w:hint="eastAsia"/>
        </w:rPr>
        <w:t>＝</w:t>
      </w:r>
      <w:r w:rsidR="007A67A9" w:rsidRPr="00B84B78">
        <w:t>10m/s</w:t>
      </w:r>
      <w:r w:rsidR="007A67A9" w:rsidRPr="00B84B78">
        <w:rPr>
          <w:vertAlign w:val="superscript"/>
        </w:rPr>
        <w:t>2</w:t>
      </w:r>
      <w:r w:rsidR="007A67A9" w:rsidRPr="00B84B78">
        <w:t>)</w:t>
      </w:r>
      <w:r w:rsidR="007A67A9" w:rsidRPr="00B84B78">
        <w:rPr>
          <w:rFonts w:cs="Times New Roman"/>
        </w:rPr>
        <w:br/>
      </w:r>
      <w:r w:rsidR="003B3D66">
        <w:rPr>
          <w:rFonts w:cs="Times New Roman"/>
        </w:rPr>
        <w:drawing>
          <wp:inline distT="0" distB="0" distL="0" distR="0">
            <wp:extent cx="1108075" cy="486410"/>
            <wp:effectExtent l="1905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8075" cy="486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B84B78">
        <w:t>3m/s</w:t>
      </w:r>
      <w:r w:rsidR="007A67A9" w:rsidRPr="00B84B78">
        <w:rPr>
          <w:vertAlign w:val="superscript"/>
        </w:rPr>
        <w:t>2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B84B78">
        <w:t>4m/s</w:t>
      </w:r>
      <w:r w:rsidR="007A67A9" w:rsidRPr="00B84B78">
        <w:rPr>
          <w:vertAlign w:val="superscript"/>
        </w:rPr>
        <w:t>2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B84B78">
        <w:t>5m/s</w:t>
      </w:r>
      <w:r w:rsidR="007A67A9" w:rsidRPr="00B84B78">
        <w:rPr>
          <w:vertAlign w:val="superscript"/>
        </w:rPr>
        <w:t>2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B84B78">
        <w:t>6m/s</w:t>
      </w:r>
      <w:r w:rsidR="007A67A9" w:rsidRPr="00B84B78">
        <w:rPr>
          <w:vertAlign w:val="superscript"/>
        </w:rPr>
        <w:t>2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51.</w:t>
      </w:r>
      <w:r>
        <w:rPr>
          <w:rFonts w:ascii="Times New Roman" w:hAnsi="Times New Roman" w:cs="Times New Roman"/>
          <w:noProof w:val="0"/>
        </w:rPr>
        <w:tab/>
      </w:r>
      <w:r w:rsidR="007A67A9" w:rsidRPr="00B84B78">
        <w:rPr>
          <w:i/>
          <w:iCs/>
        </w:rPr>
        <w:t>A</w:t>
      </w:r>
      <w:r w:rsidR="007A67A9" w:rsidRPr="00B84B78">
        <w:rPr>
          <w:rFonts w:cs="新細明體" w:hint="eastAsia"/>
        </w:rPr>
        <w:t>、</w:t>
      </w:r>
      <w:r w:rsidR="007A67A9" w:rsidRPr="00B84B78">
        <w:rPr>
          <w:i/>
          <w:iCs/>
        </w:rPr>
        <w:t>B</w:t>
      </w:r>
      <w:r w:rsidR="007A67A9" w:rsidRPr="00B84B78">
        <w:rPr>
          <w:rFonts w:cs="新細明體" w:hint="eastAsia"/>
        </w:rPr>
        <w:t>兩物體質量分別為</w:t>
      </w:r>
      <w:r w:rsidR="007A67A9" w:rsidRPr="00B84B78">
        <w:rPr>
          <w:i/>
          <w:iCs/>
        </w:rPr>
        <w:t>M</w:t>
      </w:r>
      <w:r w:rsidR="007A67A9" w:rsidRPr="00B84B78">
        <w:rPr>
          <w:rFonts w:cs="新細明體" w:hint="eastAsia"/>
        </w:rPr>
        <w:t>、</w:t>
      </w:r>
      <w:r w:rsidR="007A67A9" w:rsidRPr="00B84B78">
        <w:rPr>
          <w:i/>
          <w:iCs/>
        </w:rPr>
        <w:t>m</w:t>
      </w:r>
      <w:r w:rsidR="007A67A9" w:rsidRPr="00B84B78">
        <w:rPr>
          <w:rFonts w:cs="新細明體" w:hint="eastAsia"/>
        </w:rPr>
        <w:t>，且</w:t>
      </w:r>
      <w:r w:rsidR="007A67A9" w:rsidRPr="00B84B78">
        <w:rPr>
          <w:i/>
          <w:iCs/>
        </w:rPr>
        <w:t>M</w:t>
      </w:r>
      <w:r w:rsidR="007A67A9" w:rsidRPr="00B84B78">
        <w:rPr>
          <w:rFonts w:cs="新細明體" w:hint="eastAsia"/>
        </w:rPr>
        <w:t>＞</w:t>
      </w:r>
      <w:r w:rsidR="007A67A9" w:rsidRPr="00B84B78">
        <w:rPr>
          <w:i/>
          <w:iCs/>
        </w:rPr>
        <w:t>m</w:t>
      </w:r>
      <w:r w:rsidR="007A67A9" w:rsidRPr="00B84B78">
        <w:rPr>
          <w:rFonts w:cs="新細明體" w:hint="eastAsia"/>
        </w:rPr>
        <w:t>，靜置於無摩擦的光滑水平面上，分別以相同大小水平</w:t>
      </w:r>
      <w:r w:rsidR="007A67A9" w:rsidRPr="00B84B78">
        <w:rPr>
          <w:i/>
          <w:iCs/>
        </w:rPr>
        <w:t>P</w:t>
      </w:r>
      <w:r w:rsidR="007A67A9" w:rsidRPr="00B84B78">
        <w:rPr>
          <w:rFonts w:cs="新細明體" w:hint="eastAsia"/>
        </w:rPr>
        <w:t>力向左及向右推，如圖所示，試問有關</w:t>
      </w:r>
      <w:r w:rsidR="007A67A9" w:rsidRPr="00B84B78">
        <w:rPr>
          <w:i/>
          <w:iCs/>
        </w:rPr>
        <w:t>A</w:t>
      </w:r>
      <w:r w:rsidR="007A67A9" w:rsidRPr="00B84B78">
        <w:rPr>
          <w:rFonts w:cs="新細明體" w:hint="eastAsia"/>
        </w:rPr>
        <w:t>、</w:t>
      </w:r>
      <w:r w:rsidR="007A67A9" w:rsidRPr="00B84B78">
        <w:rPr>
          <w:i/>
          <w:iCs/>
        </w:rPr>
        <w:t>B</w:t>
      </w:r>
      <w:r w:rsidR="007A67A9" w:rsidRPr="00B84B78">
        <w:rPr>
          <w:rFonts w:cs="新細明體" w:hint="eastAsia"/>
        </w:rPr>
        <w:t>兩物體間的作用力何者正確？</w:t>
      </w:r>
      <w:r w:rsidR="007A67A9" w:rsidRPr="00B84B78">
        <w:rPr>
          <w:rFonts w:cs="Times New Roman"/>
        </w:rPr>
        <w:br/>
      </w:r>
      <w:r w:rsidR="003B3D66">
        <w:rPr>
          <w:rFonts w:cs="Times New Roman"/>
        </w:rPr>
        <w:drawing>
          <wp:inline distT="0" distB="0" distL="0" distR="0">
            <wp:extent cx="2807970" cy="598170"/>
            <wp:effectExtent l="19050" t="0" r="0" b="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7970" cy="598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B84B78">
        <w:t>(a)</w:t>
      </w:r>
      <w:r w:rsidR="007A67A9" w:rsidRPr="00B84B78">
        <w:rPr>
          <w:rFonts w:cs="新細明體" w:hint="eastAsia"/>
        </w:rPr>
        <w:t>圖較</w:t>
      </w:r>
      <w:r w:rsidR="007A67A9" w:rsidRPr="00B84B78">
        <w:t>(b)</w:t>
      </w:r>
      <w:r w:rsidR="007A67A9" w:rsidRPr="00B84B78">
        <w:rPr>
          <w:rFonts w:cs="新細明體" w:hint="eastAsia"/>
        </w:rPr>
        <w:t>圖大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B84B78">
        <w:t>(b)</w:t>
      </w:r>
      <w:r w:rsidR="007A67A9" w:rsidRPr="00B84B78">
        <w:rPr>
          <w:rFonts w:cs="新細明體" w:hint="eastAsia"/>
        </w:rPr>
        <w:t>圖較</w:t>
      </w:r>
      <w:r w:rsidR="007A67A9" w:rsidRPr="00B84B78">
        <w:t>(a)</w:t>
      </w:r>
      <w:r w:rsidR="007A67A9" w:rsidRPr="00B84B78">
        <w:rPr>
          <w:rFonts w:cs="新細明體" w:hint="eastAsia"/>
        </w:rPr>
        <w:t>圖大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B84B78">
        <w:t>(a)(b)</w:t>
      </w:r>
      <w:r w:rsidR="007A67A9" w:rsidRPr="00B84B78">
        <w:rPr>
          <w:rFonts w:cs="新細明體" w:hint="eastAsia"/>
        </w:rPr>
        <w:t>兩圖一樣大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B84B78">
        <w:rPr>
          <w:rFonts w:cs="新細明體" w:hint="eastAsia"/>
        </w:rPr>
        <w:t>無法判斷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lastRenderedPageBreak/>
        <w:t>(    )52.</w:t>
      </w:r>
      <w:r>
        <w:rPr>
          <w:rFonts w:ascii="Times New Roman" w:hAnsi="Times New Roman" w:cs="Times New Roman"/>
          <w:noProof w:val="0"/>
        </w:rPr>
        <w:tab/>
      </w:r>
      <w:r w:rsidR="007A67A9" w:rsidRPr="00B84B78">
        <w:rPr>
          <w:rFonts w:cs="新細明體" w:hint="eastAsia"/>
        </w:rPr>
        <w:t>一子彈質量為</w:t>
      </w:r>
      <w:r w:rsidR="007A67A9" w:rsidRPr="00B84B78">
        <w:t>20g</w:t>
      </w:r>
      <w:r w:rsidR="007A67A9" w:rsidRPr="00B84B78">
        <w:rPr>
          <w:rFonts w:cs="新細明體" w:hint="eastAsia"/>
        </w:rPr>
        <w:t>，以</w:t>
      </w:r>
      <w:r w:rsidR="007A67A9" w:rsidRPr="00B84B78">
        <w:t>300m/s</w:t>
      </w:r>
      <w:r w:rsidR="007A67A9" w:rsidRPr="00B84B78">
        <w:rPr>
          <w:rFonts w:cs="新細明體" w:hint="eastAsia"/>
        </w:rPr>
        <w:t>之速度射向木塊，設木塊固定不動，且平均阻力為</w:t>
      </w:r>
      <w:r w:rsidR="007A67A9" w:rsidRPr="00B84B78">
        <w:t>4500</w:t>
      </w:r>
      <w:r w:rsidR="007A67A9" w:rsidRPr="00B84B78">
        <w:rPr>
          <w:rFonts w:cs="新細明體" w:hint="eastAsia"/>
        </w:rPr>
        <w:t>牛頓，則子彈可射入多少公分？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B84B78">
        <w:rPr>
          <w:lang w:val="pt-BR"/>
        </w:rPr>
        <w:t>4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B84B78">
        <w:rPr>
          <w:lang w:val="pt-BR"/>
        </w:rPr>
        <w:t>26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B84B78">
        <w:rPr>
          <w:lang w:val="pt-BR"/>
        </w:rPr>
        <w:t>16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B84B78">
        <w:rPr>
          <w:lang w:val="pt-BR"/>
        </w:rPr>
        <w:t>20</w:t>
      </w:r>
      <w:r w:rsidR="007A67A9" w:rsidRPr="00B84B78">
        <w:rPr>
          <w:rFonts w:cs="新細明體" w:hint="eastAsia"/>
        </w:rPr>
        <w:t xml:space="preserve">　公分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53.</w:t>
      </w:r>
      <w:r>
        <w:rPr>
          <w:rFonts w:ascii="Times New Roman" w:hAnsi="Times New Roman" w:cs="Times New Roman"/>
          <w:noProof w:val="0"/>
        </w:rPr>
        <w:tab/>
      </w:r>
      <w:r w:rsidR="007A67A9" w:rsidRPr="00B84B78">
        <w:rPr>
          <w:rFonts w:cs="新細明體" w:hint="eastAsia"/>
        </w:rPr>
        <w:t>如圖所示，一個滑輪系統吊掛質量各為</w:t>
      </w:r>
      <w:r w:rsidR="007A67A9" w:rsidRPr="00B84B78">
        <w:t>20 kg</w:t>
      </w:r>
      <w:r w:rsidR="007A67A9" w:rsidRPr="00B84B78">
        <w:rPr>
          <w:rFonts w:cs="新細明體" w:hint="eastAsia"/>
        </w:rPr>
        <w:t>的</w:t>
      </w:r>
      <w:r w:rsidR="007A67A9" w:rsidRPr="00B84B78">
        <w:rPr>
          <w:i/>
          <w:iCs/>
        </w:rPr>
        <w:t>A</w:t>
      </w:r>
      <w:r w:rsidR="007A67A9" w:rsidRPr="00B84B78">
        <w:rPr>
          <w:rFonts w:cs="新細明體" w:hint="eastAsia"/>
        </w:rPr>
        <w:t>、</w:t>
      </w:r>
      <w:r w:rsidR="007A67A9" w:rsidRPr="00B84B78">
        <w:rPr>
          <w:i/>
          <w:iCs/>
        </w:rPr>
        <w:t>B</w:t>
      </w:r>
      <w:r w:rsidR="007A67A9" w:rsidRPr="00B84B78">
        <w:rPr>
          <w:rFonts w:cs="新細明體" w:hint="eastAsia"/>
        </w:rPr>
        <w:t>兩物體，由圖示的靜止狀態開始運動，若不考慮滑輪與繩索的重量，以及滑輪與繩索間的摩擦力，此時</w:t>
      </w:r>
      <w:r w:rsidR="007A67A9" w:rsidRPr="00B84B78">
        <w:rPr>
          <w:i/>
          <w:iCs/>
        </w:rPr>
        <w:t>A</w:t>
      </w:r>
      <w:r w:rsidR="007A67A9" w:rsidRPr="00B84B78">
        <w:rPr>
          <w:rFonts w:cs="新細明體" w:hint="eastAsia"/>
        </w:rPr>
        <w:t>、</w:t>
      </w:r>
      <w:r w:rsidR="007A67A9" w:rsidRPr="00B84B78">
        <w:rPr>
          <w:i/>
          <w:iCs/>
        </w:rPr>
        <w:t>B</w:t>
      </w:r>
      <w:r w:rsidR="007A67A9" w:rsidRPr="00B84B78">
        <w:rPr>
          <w:rFonts w:cs="新細明體" w:hint="eastAsia"/>
        </w:rPr>
        <w:t>物體的加速度各為多少？</w:t>
      </w:r>
      <w:r w:rsidR="007A67A9" w:rsidRPr="00B84B78">
        <w:t>(</w:t>
      </w:r>
      <w:r w:rsidR="007A67A9" w:rsidRPr="00B84B78">
        <w:rPr>
          <w:rFonts w:cs="新細明體" w:hint="eastAsia"/>
        </w:rPr>
        <w:t>設重力加速度</w:t>
      </w:r>
      <w:r w:rsidRPr="00B84B78">
        <w:rPr>
          <w:rFonts w:cs="Times New Roman"/>
          <w:position w:val="-10"/>
        </w:rPr>
        <w:object w:dxaOrig="1100" w:dyaOrig="360">
          <v:shape id="_x0000_i1049" type="#_x0000_t75" style="width:55.2pt;height:18pt" o:ole="">
            <v:imagedata r:id="rId61" o:title=""/>
          </v:shape>
          <o:OLEObject Type="Embed" ProgID="Equation.DSMT4" ShapeID="_x0000_i1049" DrawAspect="Content" ObjectID="_1640038839" r:id="rId62"/>
        </w:object>
      </w:r>
      <w:r w:rsidR="007A67A9" w:rsidRPr="00B84B78">
        <w:t>)</w:t>
      </w:r>
      <w:r w:rsidR="007A67A9" w:rsidRPr="00B84B78">
        <w:rPr>
          <w:rFonts w:cs="Times New Roman"/>
        </w:rPr>
        <w:br/>
      </w:r>
      <w:r w:rsidR="003B3D66">
        <w:rPr>
          <w:rFonts w:cs="Times New Roman"/>
        </w:rPr>
        <w:drawing>
          <wp:inline distT="0" distB="0" distL="0" distR="0">
            <wp:extent cx="1313180" cy="1512570"/>
            <wp:effectExtent l="19050" t="0" r="127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180" cy="1512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B84B78">
        <w:rPr>
          <w:i/>
          <w:iCs/>
        </w:rPr>
        <w:t>A</w:t>
      </w:r>
      <w:r w:rsidR="007A67A9" w:rsidRPr="00B84B78">
        <w:rPr>
          <w:rFonts w:cs="新細明體" w:hint="eastAsia"/>
        </w:rPr>
        <w:t>物體加速度為</w:t>
      </w:r>
      <w:r w:rsidR="007A67A9" w:rsidRPr="00B84B78">
        <w:t>4 m/s</w:t>
      </w:r>
      <w:r w:rsidR="007A67A9" w:rsidRPr="00B84B78">
        <w:rPr>
          <w:vertAlign w:val="superscript"/>
        </w:rPr>
        <w:t>2</w:t>
      </w:r>
      <w:r w:rsidR="007A67A9" w:rsidRPr="00B84B78">
        <w:rPr>
          <w:rFonts w:cs="新細明體" w:hint="eastAsia"/>
        </w:rPr>
        <w:t>向上，</w:t>
      </w:r>
      <w:r w:rsidR="007A67A9" w:rsidRPr="00B84B78">
        <w:rPr>
          <w:i/>
          <w:iCs/>
        </w:rPr>
        <w:t>B</w:t>
      </w:r>
      <w:r w:rsidR="007A67A9" w:rsidRPr="00B84B78">
        <w:rPr>
          <w:rFonts w:cs="新細明體" w:hint="eastAsia"/>
        </w:rPr>
        <w:t>物體加速度為</w:t>
      </w:r>
      <w:r w:rsidR="007A67A9" w:rsidRPr="00B84B78">
        <w:t>2 m/s</w:t>
      </w:r>
      <w:r w:rsidR="007A67A9" w:rsidRPr="00B84B78">
        <w:rPr>
          <w:vertAlign w:val="superscript"/>
        </w:rPr>
        <w:t>2</w:t>
      </w:r>
      <w:r w:rsidR="007A67A9" w:rsidRPr="00B84B78">
        <w:rPr>
          <w:rFonts w:cs="新細明體" w:hint="eastAsia"/>
        </w:rPr>
        <w:t xml:space="preserve">向下　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B84B78">
        <w:rPr>
          <w:i/>
          <w:iCs/>
        </w:rPr>
        <w:t>A</w:t>
      </w:r>
      <w:r w:rsidR="007A67A9" w:rsidRPr="00B84B78">
        <w:rPr>
          <w:rFonts w:cs="新細明體" w:hint="eastAsia"/>
        </w:rPr>
        <w:t>物體加速度為</w:t>
      </w:r>
      <w:r w:rsidR="007A67A9" w:rsidRPr="00B84B78">
        <w:t>2 m/s</w:t>
      </w:r>
      <w:r w:rsidR="007A67A9" w:rsidRPr="00B84B78">
        <w:rPr>
          <w:vertAlign w:val="superscript"/>
        </w:rPr>
        <w:t>2</w:t>
      </w:r>
      <w:r w:rsidR="007A67A9" w:rsidRPr="00B84B78">
        <w:rPr>
          <w:rFonts w:cs="新細明體" w:hint="eastAsia"/>
        </w:rPr>
        <w:t>向上，</w:t>
      </w:r>
      <w:r w:rsidR="007A67A9" w:rsidRPr="00B84B78">
        <w:rPr>
          <w:i/>
          <w:iCs/>
        </w:rPr>
        <w:t>B</w:t>
      </w:r>
      <w:r w:rsidR="007A67A9" w:rsidRPr="00B84B78">
        <w:rPr>
          <w:rFonts w:cs="新細明體" w:hint="eastAsia"/>
        </w:rPr>
        <w:t>物體加速度為</w:t>
      </w:r>
      <w:r w:rsidR="007A67A9" w:rsidRPr="00B84B78">
        <w:t>4 m/s</w:t>
      </w:r>
      <w:r w:rsidR="007A67A9" w:rsidRPr="00B84B78">
        <w:rPr>
          <w:vertAlign w:val="superscript"/>
        </w:rPr>
        <w:t>2</w:t>
      </w:r>
      <w:r w:rsidR="007A67A9" w:rsidRPr="00B84B78">
        <w:rPr>
          <w:rFonts w:cs="新細明體" w:hint="eastAsia"/>
        </w:rPr>
        <w:t xml:space="preserve">向下　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B84B78">
        <w:rPr>
          <w:i/>
          <w:iCs/>
        </w:rPr>
        <w:t>A</w:t>
      </w:r>
      <w:r w:rsidR="007A67A9" w:rsidRPr="00B84B78">
        <w:rPr>
          <w:rFonts w:cs="新細明體" w:hint="eastAsia"/>
        </w:rPr>
        <w:t>物體加速度為</w:t>
      </w:r>
      <w:r w:rsidR="007A67A9" w:rsidRPr="00B84B78">
        <w:t>4 m/s</w:t>
      </w:r>
      <w:r w:rsidR="007A67A9" w:rsidRPr="00B84B78">
        <w:rPr>
          <w:vertAlign w:val="superscript"/>
        </w:rPr>
        <w:t>2</w:t>
      </w:r>
      <w:r w:rsidR="007A67A9" w:rsidRPr="00B84B78">
        <w:rPr>
          <w:rFonts w:cs="新細明體" w:hint="eastAsia"/>
        </w:rPr>
        <w:t>向下，</w:t>
      </w:r>
      <w:r w:rsidR="007A67A9" w:rsidRPr="00B84B78">
        <w:rPr>
          <w:i/>
          <w:iCs/>
        </w:rPr>
        <w:t>B</w:t>
      </w:r>
      <w:r w:rsidR="007A67A9" w:rsidRPr="00B84B78">
        <w:rPr>
          <w:rFonts w:cs="新細明體" w:hint="eastAsia"/>
        </w:rPr>
        <w:t>物體加速度為</w:t>
      </w:r>
      <w:r w:rsidR="007A67A9" w:rsidRPr="00B84B78">
        <w:t>2 m/s</w:t>
      </w:r>
      <w:r w:rsidR="007A67A9" w:rsidRPr="00B84B78">
        <w:rPr>
          <w:vertAlign w:val="superscript"/>
        </w:rPr>
        <w:t>2</w:t>
      </w:r>
      <w:r w:rsidR="007A67A9" w:rsidRPr="00B84B78">
        <w:rPr>
          <w:rFonts w:cs="新細明體" w:hint="eastAsia"/>
        </w:rPr>
        <w:t xml:space="preserve">向上　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B84B78">
        <w:rPr>
          <w:i/>
          <w:iCs/>
        </w:rPr>
        <w:t>A</w:t>
      </w:r>
      <w:r w:rsidR="007A67A9" w:rsidRPr="00B84B78">
        <w:rPr>
          <w:rFonts w:cs="新細明體" w:hint="eastAsia"/>
        </w:rPr>
        <w:t>物體加速度為</w:t>
      </w:r>
      <w:r w:rsidR="007A67A9" w:rsidRPr="00B84B78">
        <w:t>2 m/s</w:t>
      </w:r>
      <w:r w:rsidR="007A67A9" w:rsidRPr="00B84B78">
        <w:rPr>
          <w:vertAlign w:val="superscript"/>
        </w:rPr>
        <w:t>2</w:t>
      </w:r>
      <w:r w:rsidR="007A67A9" w:rsidRPr="00B84B78">
        <w:rPr>
          <w:rFonts w:cs="新細明體" w:hint="eastAsia"/>
        </w:rPr>
        <w:t>向下，</w:t>
      </w:r>
      <w:r w:rsidR="007A67A9" w:rsidRPr="00B84B78">
        <w:rPr>
          <w:i/>
          <w:iCs/>
        </w:rPr>
        <w:t>B</w:t>
      </w:r>
      <w:r w:rsidR="007A67A9" w:rsidRPr="00B84B78">
        <w:rPr>
          <w:rFonts w:cs="新細明體" w:hint="eastAsia"/>
        </w:rPr>
        <w:t>物體加速度為</w:t>
      </w:r>
      <w:r w:rsidR="007A67A9" w:rsidRPr="00B84B78">
        <w:t>4 m/s</w:t>
      </w:r>
      <w:r w:rsidR="007A67A9" w:rsidRPr="00B84B78">
        <w:rPr>
          <w:vertAlign w:val="superscript"/>
        </w:rPr>
        <w:t>2</w:t>
      </w:r>
      <w:r w:rsidR="007A67A9" w:rsidRPr="00B84B78">
        <w:rPr>
          <w:rFonts w:cs="新細明體" w:hint="eastAsia"/>
        </w:rPr>
        <w:t>向上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54.</w:t>
      </w:r>
      <w:r>
        <w:rPr>
          <w:rFonts w:ascii="Times New Roman" w:hAnsi="Times New Roman" w:cs="Times New Roman"/>
          <w:noProof w:val="0"/>
        </w:rPr>
        <w:tab/>
      </w:r>
      <w:r w:rsidR="007A67A9" w:rsidRPr="00B84B78">
        <w:rPr>
          <w:rFonts w:cs="新細明體" w:hint="eastAsia"/>
        </w:rPr>
        <w:t>如圖所示</w:t>
      </w:r>
      <w:r w:rsidR="007A67A9" w:rsidRPr="00B84B78">
        <w:rPr>
          <w:rFonts w:cs="新細明體" w:hint="eastAsia"/>
          <w:lang w:val="fr-FR"/>
        </w:rPr>
        <w:t>，</w:t>
      </w:r>
      <w:r w:rsidR="007A67A9" w:rsidRPr="00B84B78">
        <w:rPr>
          <w:i/>
          <w:iCs/>
          <w:lang w:val="fr-FR"/>
        </w:rPr>
        <w:t>W</w:t>
      </w:r>
      <w:r w:rsidR="007A67A9" w:rsidRPr="00B84B78">
        <w:rPr>
          <w:vertAlign w:val="subscript"/>
          <w:lang w:val="fr-FR"/>
        </w:rPr>
        <w:t>1</w:t>
      </w:r>
      <w:r w:rsidR="007A67A9" w:rsidRPr="00B84B78">
        <w:rPr>
          <w:rFonts w:cs="新細明體" w:hint="eastAsia"/>
        </w:rPr>
        <w:t>以</w:t>
      </w:r>
      <w:r w:rsidR="007A67A9" w:rsidRPr="00B84B78">
        <w:rPr>
          <w:lang w:val="fr-FR"/>
        </w:rPr>
        <w:t>2m/s</w:t>
      </w:r>
      <w:r w:rsidR="007A67A9" w:rsidRPr="00B84B78">
        <w:rPr>
          <w:rFonts w:cs="新細明體" w:hint="eastAsia"/>
        </w:rPr>
        <w:t>之速度下降</w:t>
      </w:r>
      <w:r w:rsidR="007A67A9" w:rsidRPr="00B84B78">
        <w:rPr>
          <w:rFonts w:cs="新細明體" w:hint="eastAsia"/>
          <w:lang w:val="fr-FR"/>
        </w:rPr>
        <w:t>，</w:t>
      </w:r>
      <w:r w:rsidR="007A67A9" w:rsidRPr="00B84B78">
        <w:rPr>
          <w:rFonts w:cs="新細明體" w:hint="eastAsia"/>
        </w:rPr>
        <w:t>則</w:t>
      </w:r>
      <w:r w:rsidR="007A67A9" w:rsidRPr="00B84B78">
        <w:rPr>
          <w:i/>
          <w:iCs/>
          <w:lang w:val="fr-FR"/>
        </w:rPr>
        <w:t>W</w:t>
      </w:r>
      <w:r w:rsidR="007A67A9" w:rsidRPr="00B84B78">
        <w:rPr>
          <w:vertAlign w:val="subscript"/>
          <w:lang w:val="fr-FR"/>
        </w:rPr>
        <w:t>2</w:t>
      </w:r>
      <w:r w:rsidR="007A67A9" w:rsidRPr="00B84B78">
        <w:rPr>
          <w:rFonts w:cs="新細明體" w:hint="eastAsia"/>
        </w:rPr>
        <w:t>之速度為</w:t>
      </w:r>
      <w:r w:rsidR="007A67A9" w:rsidRPr="00B84B78">
        <w:rPr>
          <w:rFonts w:cs="Times New Roman"/>
          <w:lang w:val="fr-FR"/>
        </w:rPr>
        <w:br/>
      </w:r>
      <w:r w:rsidR="003B3D66">
        <w:rPr>
          <w:rFonts w:cs="Times New Roman"/>
        </w:rPr>
        <w:drawing>
          <wp:inline distT="0" distB="0" distL="0" distR="0">
            <wp:extent cx="1219200" cy="1313180"/>
            <wp:effectExtent l="19050" t="0" r="0" b="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313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B84B78">
        <w:rPr>
          <w:lang w:val="fr-FR"/>
        </w:rPr>
        <w:t>1m/s</w:t>
      </w:r>
      <w:r w:rsidR="007A67A9" w:rsidRPr="00B84B78">
        <w:rPr>
          <w:rFonts w:cs="新細明體" w:hint="eastAsia"/>
        </w:rPr>
        <w:t>向上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B84B78">
        <w:rPr>
          <w:lang w:val="fr-FR"/>
        </w:rPr>
        <w:t>2m/s</w:t>
      </w:r>
      <w:r w:rsidR="007A67A9" w:rsidRPr="00B84B78">
        <w:rPr>
          <w:rFonts w:cs="新細明體" w:hint="eastAsia"/>
        </w:rPr>
        <w:t>向上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B84B78">
        <w:rPr>
          <w:lang w:val="fr-FR"/>
        </w:rPr>
        <w:t>4m/s</w:t>
      </w:r>
      <w:r w:rsidR="007A67A9" w:rsidRPr="00B84B78">
        <w:rPr>
          <w:rFonts w:cs="新細明體" w:hint="eastAsia"/>
        </w:rPr>
        <w:t>向上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B84B78">
        <w:rPr>
          <w:lang w:val="fr-FR"/>
        </w:rPr>
        <w:t>8m/s</w:t>
      </w:r>
      <w:r w:rsidR="007A67A9" w:rsidRPr="00B84B78">
        <w:rPr>
          <w:rFonts w:cs="新細明體" w:hint="eastAsia"/>
        </w:rPr>
        <w:t>向上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55.</w:t>
      </w:r>
      <w:r>
        <w:rPr>
          <w:rFonts w:ascii="Times New Roman" w:hAnsi="Times New Roman" w:cs="Times New Roman"/>
          <w:noProof w:val="0"/>
        </w:rPr>
        <w:tab/>
      </w:r>
      <w:r w:rsidR="007A67A9" w:rsidRPr="00B84B78">
        <w:rPr>
          <w:rFonts w:cs="新細明體" w:hint="eastAsia"/>
        </w:rPr>
        <w:t>如圖所示之滑輪機構，物體</w:t>
      </w:r>
      <w:r w:rsidR="007A67A9" w:rsidRPr="00B84B78">
        <w:rPr>
          <w:i/>
          <w:iCs/>
        </w:rPr>
        <w:t>A</w:t>
      </w:r>
      <w:r w:rsidR="007A67A9" w:rsidRPr="00B84B78">
        <w:rPr>
          <w:rFonts w:cs="新細明體" w:hint="eastAsia"/>
        </w:rPr>
        <w:t>與</w:t>
      </w:r>
      <w:r w:rsidR="007A67A9" w:rsidRPr="00B84B78">
        <w:rPr>
          <w:i/>
          <w:iCs/>
        </w:rPr>
        <w:t>B</w:t>
      </w:r>
      <w:r w:rsidR="007A67A9" w:rsidRPr="00B84B78">
        <w:rPr>
          <w:rFonts w:cs="新細明體" w:hint="eastAsia"/>
        </w:rPr>
        <w:t>之質量均為</w:t>
      </w:r>
      <w:r w:rsidR="007A67A9" w:rsidRPr="00B84B78">
        <w:t>98kg</w:t>
      </w:r>
      <w:r w:rsidR="007A67A9" w:rsidRPr="00B84B78">
        <w:rPr>
          <w:rFonts w:cs="新細明體" w:hint="eastAsia"/>
        </w:rPr>
        <w:t>，以一條軟繩聯結通過一光滑之滑輪，物體</w:t>
      </w:r>
      <w:r w:rsidR="007A67A9" w:rsidRPr="00B84B78">
        <w:rPr>
          <w:i/>
          <w:iCs/>
        </w:rPr>
        <w:t>A</w:t>
      </w:r>
      <w:r w:rsidR="007A67A9" w:rsidRPr="00B84B78">
        <w:rPr>
          <w:rFonts w:cs="新細明體" w:hint="eastAsia"/>
        </w:rPr>
        <w:t>與平面間之摩擦係數為</w:t>
      </w:r>
      <w:r w:rsidR="007A67A9" w:rsidRPr="00B84B78">
        <w:t>0.3</w:t>
      </w:r>
      <w:r w:rsidR="007A67A9" w:rsidRPr="00B84B78">
        <w:rPr>
          <w:rFonts w:cs="新細明體" w:hint="eastAsia"/>
        </w:rPr>
        <w:t>，若軟繩之重量不計，試問物體之加速度為若干</w:t>
      </w:r>
      <w:r w:rsidR="007A67A9" w:rsidRPr="00B84B78">
        <w:t>m/s</w:t>
      </w:r>
      <w:r w:rsidR="007A67A9" w:rsidRPr="00B84B78">
        <w:rPr>
          <w:vertAlign w:val="superscript"/>
        </w:rPr>
        <w:t>2</w:t>
      </w:r>
      <w:r w:rsidR="007A67A9" w:rsidRPr="00B84B78">
        <w:rPr>
          <w:rFonts w:cs="新細明體" w:hint="eastAsia"/>
        </w:rPr>
        <w:t>？</w:t>
      </w:r>
      <w:r w:rsidR="007A67A9" w:rsidRPr="00B84B78">
        <w:rPr>
          <w:rFonts w:cs="Times New Roman"/>
        </w:rPr>
        <w:br/>
      </w:r>
      <w:r w:rsidR="003B3D66">
        <w:rPr>
          <w:rFonts w:cs="Times New Roman"/>
        </w:rPr>
        <w:drawing>
          <wp:inline distT="0" distB="0" distL="0" distR="0">
            <wp:extent cx="1113790" cy="1002030"/>
            <wp:effectExtent l="1905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3790" cy="1002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B84B78">
        <w:t>7.25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B84B78">
        <w:t>5.18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B84B78">
        <w:t>3.43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B84B78">
        <w:t>2.50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 xml:space="preserve">(  </w:t>
      </w:r>
      <w:r>
        <w:rPr>
          <w:rFonts w:ascii="Times New Roman" w:hAnsi="Times New Roman" w:cs="Times New Roman"/>
          <w:noProof w:val="0"/>
        </w:rPr>
        <w:t xml:space="preserve">  )56.</w:t>
      </w:r>
      <w:r>
        <w:rPr>
          <w:rFonts w:ascii="Times New Roman" w:hAnsi="Times New Roman" w:cs="Times New Roman"/>
          <w:noProof w:val="0"/>
        </w:rPr>
        <w:tab/>
      </w:r>
      <w:r w:rsidR="007A67A9" w:rsidRPr="00B84B78">
        <w:rPr>
          <w:rFonts w:cs="新細明體" w:hint="eastAsia"/>
        </w:rPr>
        <w:t>如圖所示</w:t>
      </w:r>
      <w:r w:rsidR="007A67A9" w:rsidRPr="00B84B78">
        <w:rPr>
          <w:i/>
          <w:iCs/>
        </w:rPr>
        <w:t>A</w:t>
      </w:r>
      <w:r w:rsidR="007A67A9" w:rsidRPr="00B84B78">
        <w:rPr>
          <w:rFonts w:cs="新細明體" w:hint="eastAsia"/>
        </w:rPr>
        <w:t>＝</w:t>
      </w:r>
      <w:r w:rsidR="007A67A9" w:rsidRPr="00B84B78">
        <w:t>20kg</w:t>
      </w:r>
      <w:r w:rsidR="007A67A9" w:rsidRPr="00B84B78">
        <w:rPr>
          <w:rFonts w:cs="新細明體" w:hint="eastAsia"/>
        </w:rPr>
        <w:t>，</w:t>
      </w:r>
      <w:r w:rsidR="007A67A9" w:rsidRPr="00B84B78">
        <w:rPr>
          <w:i/>
          <w:iCs/>
        </w:rPr>
        <w:t>B</w:t>
      </w:r>
      <w:r w:rsidR="007A67A9" w:rsidRPr="00B84B78">
        <w:rPr>
          <w:rFonts w:cs="新細明體" w:hint="eastAsia"/>
        </w:rPr>
        <w:t>＝</w:t>
      </w:r>
      <w:r w:rsidR="007A67A9" w:rsidRPr="00B84B78">
        <w:t>30kg</w:t>
      </w:r>
      <w:r w:rsidR="007A67A9" w:rsidRPr="00B84B78">
        <w:rPr>
          <w:rFonts w:cs="新細明體" w:hint="eastAsia"/>
        </w:rPr>
        <w:t>，若不計算摩擦阻力及繩重，則</w:t>
      </w:r>
      <w:r w:rsidR="007A67A9" w:rsidRPr="00B84B78">
        <w:rPr>
          <w:i/>
          <w:iCs/>
        </w:rPr>
        <w:t>B</w:t>
      </w:r>
      <w:r w:rsidR="007A67A9" w:rsidRPr="00B84B78">
        <w:rPr>
          <w:rFonts w:cs="新細明體" w:hint="eastAsia"/>
        </w:rPr>
        <w:t>物下降之加速度為</w:t>
      </w:r>
      <w:r w:rsidR="007A67A9" w:rsidRPr="00B84B78">
        <w:rPr>
          <w:rFonts w:cs="Times New Roman"/>
        </w:rPr>
        <w:br/>
      </w:r>
      <w:r w:rsidR="003B3D66">
        <w:rPr>
          <w:rFonts w:cs="Times New Roman"/>
        </w:rPr>
        <w:drawing>
          <wp:inline distT="0" distB="0" distL="0" distR="0">
            <wp:extent cx="1037590" cy="1049020"/>
            <wp:effectExtent l="1905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7590" cy="1049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B84B78">
        <w:t>1.96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B84B78">
        <w:t>3.92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B84B78">
        <w:t>4.9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B84B78">
        <w:t>5.88</w:t>
      </w:r>
      <w:r w:rsidR="007A67A9" w:rsidRPr="00B84B78">
        <w:rPr>
          <w:rFonts w:cs="新細明體" w:hint="eastAsia"/>
        </w:rPr>
        <w:t xml:space="preserve">　</w:t>
      </w:r>
      <w:r w:rsidR="007A67A9" w:rsidRPr="00B84B78">
        <w:t>m/s</w:t>
      </w:r>
      <w:r w:rsidR="007A67A9" w:rsidRPr="00B84B78">
        <w:rPr>
          <w:vertAlign w:val="superscript"/>
        </w:rPr>
        <w:t>2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57.</w:t>
      </w:r>
      <w:r>
        <w:rPr>
          <w:rFonts w:ascii="Times New Roman" w:hAnsi="Times New Roman" w:cs="Times New Roman"/>
          <w:noProof w:val="0"/>
        </w:rPr>
        <w:tab/>
      </w:r>
      <w:r w:rsidR="007A67A9" w:rsidRPr="007F3BD2">
        <w:rPr>
          <w:rFonts w:cs="新細明體" w:hint="eastAsia"/>
        </w:rPr>
        <w:t>如圖所示，</w:t>
      </w:r>
      <w:r w:rsidR="007A67A9" w:rsidRPr="007F3BD2">
        <w:rPr>
          <w:i/>
          <w:iCs/>
        </w:rPr>
        <w:t>A</w:t>
      </w:r>
      <w:r w:rsidR="007A67A9" w:rsidRPr="007F3BD2">
        <w:rPr>
          <w:rFonts w:cs="新細明體" w:hint="eastAsia"/>
        </w:rPr>
        <w:t>＝</w:t>
      </w:r>
      <w:r w:rsidR="007A67A9" w:rsidRPr="007F3BD2">
        <w:t>5N</w:t>
      </w:r>
      <w:r w:rsidR="007A67A9" w:rsidRPr="007F3BD2">
        <w:rPr>
          <w:rFonts w:cs="新細明體" w:hint="eastAsia"/>
        </w:rPr>
        <w:t>，</w:t>
      </w:r>
      <w:r w:rsidR="007A67A9" w:rsidRPr="007F3BD2">
        <w:rPr>
          <w:i/>
          <w:iCs/>
        </w:rPr>
        <w:t>B</w:t>
      </w:r>
      <w:r w:rsidR="007A67A9" w:rsidRPr="007F3BD2">
        <w:rPr>
          <w:rFonts w:cs="新細明體" w:hint="eastAsia"/>
        </w:rPr>
        <w:t>＝</w:t>
      </w:r>
      <w:r w:rsidR="007A67A9" w:rsidRPr="007F3BD2">
        <w:t>10N</w:t>
      </w:r>
      <w:r w:rsidR="007A67A9" w:rsidRPr="007F3BD2">
        <w:rPr>
          <w:rFonts w:cs="新細明體" w:hint="eastAsia"/>
        </w:rPr>
        <w:t>，</w:t>
      </w:r>
      <w:r w:rsidR="007A67A9" w:rsidRPr="007F3BD2">
        <w:rPr>
          <w:i/>
          <w:iCs/>
        </w:rPr>
        <w:t>A</w:t>
      </w:r>
      <w:r w:rsidR="007A67A9" w:rsidRPr="007F3BD2">
        <w:rPr>
          <w:rFonts w:cs="新細明體" w:hint="eastAsia"/>
        </w:rPr>
        <w:t>與桌面之摩擦係數為</w:t>
      </w:r>
      <w:r w:rsidR="007A67A9" w:rsidRPr="007F3BD2">
        <w:t>0.2</w:t>
      </w:r>
      <w:r w:rsidR="007A67A9" w:rsidRPr="007F3BD2">
        <w:rPr>
          <w:rFonts w:cs="新細明體" w:hint="eastAsia"/>
        </w:rPr>
        <w:t>，則繩子之張力為</w:t>
      </w:r>
      <w:r w:rsidR="007A67A9" w:rsidRPr="007F3BD2">
        <w:rPr>
          <w:rFonts w:cs="Times New Roman"/>
        </w:rPr>
        <w:br/>
      </w:r>
      <w:r w:rsidR="003B3D66">
        <w:rPr>
          <w:rFonts w:cs="Times New Roman"/>
        </w:rPr>
        <w:lastRenderedPageBreak/>
        <w:drawing>
          <wp:inline distT="0" distB="0" distL="0" distR="0">
            <wp:extent cx="1482725" cy="838200"/>
            <wp:effectExtent l="19050" t="0" r="3175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272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7F3BD2">
        <w:t>2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7F3BD2">
        <w:t>4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7F3BD2">
        <w:t>6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7F3BD2">
        <w:t>8</w:t>
      </w:r>
      <w:r w:rsidR="007A67A9" w:rsidRPr="007F3BD2">
        <w:rPr>
          <w:rFonts w:cs="新細明體" w:hint="eastAsia"/>
        </w:rPr>
        <w:t xml:space="preserve">　</w:t>
      </w:r>
      <w:r w:rsidR="007A67A9" w:rsidRPr="007F3BD2">
        <w:t>N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58.</w:t>
      </w:r>
      <w:r>
        <w:rPr>
          <w:rFonts w:ascii="Times New Roman" w:hAnsi="Times New Roman" w:cs="Times New Roman"/>
          <w:noProof w:val="0"/>
        </w:rPr>
        <w:tab/>
      </w:r>
      <w:r w:rsidR="007A67A9" w:rsidRPr="007F3BD2">
        <w:rPr>
          <w:rFonts w:cs="新細明體" w:hint="eastAsia"/>
        </w:rPr>
        <w:t>如圖所示，</w:t>
      </w:r>
      <w:r w:rsidR="007A67A9" w:rsidRPr="007F3BD2">
        <w:rPr>
          <w:i/>
          <w:iCs/>
        </w:rPr>
        <w:t>A</w:t>
      </w:r>
      <w:r w:rsidR="007A67A9" w:rsidRPr="007F3BD2">
        <w:rPr>
          <w:rFonts w:cs="新細明體" w:hint="eastAsia"/>
        </w:rPr>
        <w:t>＝</w:t>
      </w:r>
      <w:r w:rsidR="007A67A9" w:rsidRPr="007F3BD2">
        <w:t>5N</w:t>
      </w:r>
      <w:r w:rsidR="007A67A9" w:rsidRPr="007F3BD2">
        <w:rPr>
          <w:rFonts w:cs="新細明體" w:hint="eastAsia"/>
        </w:rPr>
        <w:t>，</w:t>
      </w:r>
      <w:r w:rsidR="007A67A9" w:rsidRPr="007F3BD2">
        <w:rPr>
          <w:i/>
          <w:iCs/>
        </w:rPr>
        <w:t>B</w:t>
      </w:r>
      <w:r w:rsidR="007A67A9" w:rsidRPr="007F3BD2">
        <w:rPr>
          <w:rFonts w:cs="新細明體" w:hint="eastAsia"/>
        </w:rPr>
        <w:t>＝</w:t>
      </w:r>
      <w:r w:rsidR="007A67A9" w:rsidRPr="007F3BD2">
        <w:t>15N</w:t>
      </w:r>
      <w:r w:rsidR="007A67A9" w:rsidRPr="007F3BD2">
        <w:rPr>
          <w:rFonts w:cs="新細明體" w:hint="eastAsia"/>
        </w:rPr>
        <w:t>，</w:t>
      </w:r>
      <w:r w:rsidR="007A67A9" w:rsidRPr="007F3BD2">
        <w:rPr>
          <w:i/>
          <w:iCs/>
        </w:rPr>
        <w:t>C</w:t>
      </w:r>
      <w:r w:rsidR="007A67A9" w:rsidRPr="007F3BD2">
        <w:rPr>
          <w:rFonts w:cs="新細明體" w:hint="eastAsia"/>
        </w:rPr>
        <w:t>＝</w:t>
      </w:r>
      <w:r w:rsidR="007A67A9" w:rsidRPr="007F3BD2">
        <w:t>20N</w:t>
      </w:r>
      <w:r w:rsidR="007A67A9" w:rsidRPr="007F3BD2">
        <w:rPr>
          <w:rFonts w:cs="新細明體" w:hint="eastAsia"/>
        </w:rPr>
        <w:t>，</w:t>
      </w:r>
      <w:r w:rsidR="007A67A9" w:rsidRPr="007F3BD2">
        <w:rPr>
          <w:i/>
          <w:iCs/>
        </w:rPr>
        <w:t>B</w:t>
      </w:r>
      <w:r w:rsidR="007A67A9" w:rsidRPr="007F3BD2">
        <w:rPr>
          <w:rFonts w:cs="新細明體" w:hint="eastAsia"/>
        </w:rPr>
        <w:t>與桌面之摩擦係數為</w:t>
      </w:r>
      <w:r w:rsidR="007A67A9" w:rsidRPr="007F3BD2">
        <w:t>0.2</w:t>
      </w:r>
      <w:r w:rsidR="007A67A9" w:rsidRPr="007F3BD2">
        <w:rPr>
          <w:rFonts w:cs="新細明體" w:hint="eastAsia"/>
        </w:rPr>
        <w:t>，則</w:t>
      </w:r>
      <w:r w:rsidR="007A67A9" w:rsidRPr="007F3BD2">
        <w:rPr>
          <w:i/>
          <w:iCs/>
        </w:rPr>
        <w:t>B</w:t>
      </w:r>
      <w:r w:rsidR="007A67A9" w:rsidRPr="007F3BD2">
        <w:rPr>
          <w:rFonts w:cs="新細明體" w:hint="eastAsia"/>
        </w:rPr>
        <w:t>物滑動之加速度為</w:t>
      </w:r>
      <w:r w:rsidR="007A67A9" w:rsidRPr="007F3BD2">
        <w:rPr>
          <w:rFonts w:cs="Times New Roman"/>
        </w:rPr>
        <w:br/>
      </w:r>
      <w:r w:rsidR="003B3D66">
        <w:rPr>
          <w:rFonts w:cs="Times New Roman"/>
        </w:rPr>
        <w:drawing>
          <wp:inline distT="0" distB="0" distL="0" distR="0">
            <wp:extent cx="1817370" cy="943610"/>
            <wp:effectExtent l="1905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370" cy="943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7F3BD2">
        <w:t>5.88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7F3BD2">
        <w:t>4.9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7F3BD2">
        <w:t>3.92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7F3BD2">
        <w:t>2.94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59.</w:t>
      </w:r>
      <w:r>
        <w:rPr>
          <w:rFonts w:ascii="Times New Roman" w:hAnsi="Times New Roman" w:cs="Times New Roman"/>
          <w:noProof w:val="0"/>
        </w:rPr>
        <w:tab/>
      </w:r>
      <w:r w:rsidR="007A67A9" w:rsidRPr="007F3BD2">
        <w:rPr>
          <w:rFonts w:cs="新細明體" w:hint="eastAsia"/>
        </w:rPr>
        <w:t>如圖所示，</w:t>
      </w:r>
      <w:r w:rsidR="007A67A9" w:rsidRPr="007F3BD2">
        <w:rPr>
          <w:i/>
          <w:iCs/>
        </w:rPr>
        <w:t>A</w:t>
      </w:r>
      <w:r w:rsidR="007A67A9" w:rsidRPr="007F3BD2">
        <w:rPr>
          <w:rFonts w:cs="新細明體" w:hint="eastAsia"/>
        </w:rPr>
        <w:t>＝</w:t>
      </w:r>
      <w:r w:rsidR="007A67A9" w:rsidRPr="007F3BD2">
        <w:t>50N</w:t>
      </w:r>
      <w:r w:rsidR="007A67A9" w:rsidRPr="007F3BD2">
        <w:rPr>
          <w:rFonts w:cs="新細明體" w:hint="eastAsia"/>
        </w:rPr>
        <w:t>，</w:t>
      </w:r>
      <w:r w:rsidR="007A67A9" w:rsidRPr="007F3BD2">
        <w:rPr>
          <w:i/>
          <w:iCs/>
        </w:rPr>
        <w:t>B</w:t>
      </w:r>
      <w:r w:rsidR="007A67A9" w:rsidRPr="007F3BD2">
        <w:rPr>
          <w:rFonts w:cs="新細明體" w:hint="eastAsia"/>
        </w:rPr>
        <w:t>＝</w:t>
      </w:r>
      <w:r w:rsidR="007A67A9" w:rsidRPr="007F3BD2">
        <w:t>40N</w:t>
      </w:r>
      <w:r w:rsidR="007A67A9" w:rsidRPr="007F3BD2">
        <w:rPr>
          <w:rFonts w:cs="新細明體" w:hint="eastAsia"/>
        </w:rPr>
        <w:t>，若此系統不計任何摩擦，則作用於</w:t>
      </w:r>
      <w:r w:rsidR="007A67A9" w:rsidRPr="007F3BD2">
        <w:rPr>
          <w:i/>
          <w:iCs/>
        </w:rPr>
        <w:t>A</w:t>
      </w:r>
      <w:r w:rsidR="007A67A9" w:rsidRPr="007F3BD2">
        <w:rPr>
          <w:rFonts w:cs="新細明體" w:hint="eastAsia"/>
        </w:rPr>
        <w:t>、</w:t>
      </w:r>
      <w:r w:rsidR="007A67A9" w:rsidRPr="007F3BD2">
        <w:rPr>
          <w:i/>
          <w:iCs/>
        </w:rPr>
        <w:t>B</w:t>
      </w:r>
      <w:r w:rsidR="007A67A9" w:rsidRPr="007F3BD2">
        <w:rPr>
          <w:rFonts w:cs="新細明體" w:hint="eastAsia"/>
        </w:rPr>
        <w:t>間繩子之張力約為</w:t>
      </w:r>
      <w:r w:rsidR="007A67A9" w:rsidRPr="007F3BD2">
        <w:rPr>
          <w:rFonts w:cs="Times New Roman"/>
        </w:rPr>
        <w:br/>
      </w:r>
      <w:r w:rsidR="003B3D66">
        <w:rPr>
          <w:rFonts w:cs="Times New Roman"/>
        </w:rPr>
        <w:drawing>
          <wp:inline distT="0" distB="0" distL="0" distR="0">
            <wp:extent cx="1535430" cy="867410"/>
            <wp:effectExtent l="19050" t="0" r="762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430" cy="867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7F3BD2">
        <w:t>27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7F3BD2">
        <w:t>33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7F3BD2">
        <w:t>39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7F3BD2">
        <w:t>45</w:t>
      </w:r>
      <w:r w:rsidR="007A67A9" w:rsidRPr="007F3BD2">
        <w:rPr>
          <w:rFonts w:cs="新細明體" w:hint="eastAsia"/>
        </w:rPr>
        <w:t xml:space="preserve">　</w:t>
      </w:r>
      <w:r w:rsidR="007A67A9" w:rsidRPr="007F3BD2">
        <w:t>N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60.</w:t>
      </w:r>
      <w:r>
        <w:rPr>
          <w:rFonts w:ascii="Times New Roman" w:hAnsi="Times New Roman" w:cs="Times New Roman"/>
          <w:noProof w:val="0"/>
        </w:rPr>
        <w:tab/>
      </w:r>
      <w:r w:rsidR="007A67A9" w:rsidRPr="007F3BD2">
        <w:rPr>
          <w:rFonts w:cs="新細明體" w:hint="eastAsia"/>
        </w:rPr>
        <w:t>有一位重</w:t>
      </w:r>
      <w:r w:rsidR="007A67A9" w:rsidRPr="007F3BD2">
        <w:t>50N</w:t>
      </w:r>
      <w:r w:rsidR="007A67A9" w:rsidRPr="007F3BD2">
        <w:rPr>
          <w:rFonts w:cs="新細明體" w:hint="eastAsia"/>
        </w:rPr>
        <w:t>的人乘坐電梯，當電梯以</w:t>
      </w:r>
      <w:r w:rsidR="007A67A9" w:rsidRPr="007F3BD2">
        <w:t>2.45m/s</w:t>
      </w:r>
      <w:r w:rsidR="007A67A9" w:rsidRPr="007F3BD2">
        <w:rPr>
          <w:vertAlign w:val="superscript"/>
        </w:rPr>
        <w:t>2</w:t>
      </w:r>
      <w:r w:rsidR="007A67A9" w:rsidRPr="007F3BD2">
        <w:rPr>
          <w:rFonts w:cs="新細明體" w:hint="eastAsia"/>
        </w:rPr>
        <w:t>之加速度往上升時，人腳底所承受之作用力為多少</w:t>
      </w:r>
      <w:r w:rsidR="007A67A9" w:rsidRPr="007F3BD2">
        <w:t>N</w:t>
      </w:r>
      <w:r w:rsidR="007A67A9" w:rsidRPr="007F3BD2">
        <w:rPr>
          <w:rFonts w:cs="新細明體" w:hint="eastAsia"/>
        </w:rPr>
        <w:t>？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7F3BD2">
        <w:t>612.5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7F3BD2">
        <w:t>37.5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7F3BD2">
        <w:t>5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7F3BD2">
        <w:t>62.5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61.</w:t>
      </w:r>
      <w:r>
        <w:rPr>
          <w:rFonts w:ascii="Times New Roman" w:hAnsi="Times New Roman" w:cs="Times New Roman"/>
          <w:noProof w:val="0"/>
        </w:rPr>
        <w:tab/>
      </w:r>
      <w:r w:rsidR="007A67A9" w:rsidRPr="007F3BD2">
        <w:rPr>
          <w:rFonts w:cs="新細明體" w:hint="eastAsia"/>
        </w:rPr>
        <w:t>如圖所示，</w:t>
      </w:r>
      <w:r w:rsidR="007A67A9" w:rsidRPr="007F3BD2">
        <w:rPr>
          <w:i/>
          <w:iCs/>
        </w:rPr>
        <w:t>A</w:t>
      </w:r>
      <w:r w:rsidR="007A67A9" w:rsidRPr="007F3BD2">
        <w:rPr>
          <w:rFonts w:cs="新細明體" w:hint="eastAsia"/>
        </w:rPr>
        <w:t>物重為</w:t>
      </w:r>
      <w:r w:rsidR="007A67A9" w:rsidRPr="007F3BD2">
        <w:t>200N</w:t>
      </w:r>
      <w:r w:rsidR="007A67A9" w:rsidRPr="007F3BD2">
        <w:rPr>
          <w:rFonts w:cs="新細明體" w:hint="eastAsia"/>
        </w:rPr>
        <w:t>沿斜面向上移動，若與斜面之摩擦力為</w:t>
      </w:r>
      <w:r w:rsidR="007A67A9" w:rsidRPr="007F3BD2">
        <w:t>8N</w:t>
      </w:r>
      <w:r w:rsidR="007A67A9" w:rsidRPr="007F3BD2">
        <w:rPr>
          <w:rFonts w:cs="新細明體" w:hint="eastAsia"/>
        </w:rPr>
        <w:t>，當</w:t>
      </w:r>
      <w:r w:rsidR="007A67A9" w:rsidRPr="007F3BD2">
        <w:rPr>
          <w:i/>
          <w:iCs/>
        </w:rPr>
        <w:t>A</w:t>
      </w:r>
      <w:r w:rsidR="007A67A9" w:rsidRPr="007F3BD2">
        <w:rPr>
          <w:rFonts w:cs="新細明體" w:hint="eastAsia"/>
        </w:rPr>
        <w:t>物向斜面底以初速度為零向上滑動，至斜面頂時之速度為</w:t>
      </w:r>
      <w:r w:rsidR="007A67A9" w:rsidRPr="007F3BD2">
        <w:t>4m/s</w:t>
      </w:r>
      <w:r w:rsidR="007A67A9" w:rsidRPr="007F3BD2">
        <w:rPr>
          <w:rFonts w:cs="新細明體" w:hint="eastAsia"/>
        </w:rPr>
        <w:t>，則</w:t>
      </w:r>
      <w:r w:rsidR="007A67A9" w:rsidRPr="007F3BD2">
        <w:rPr>
          <w:i/>
          <w:iCs/>
        </w:rPr>
        <w:t>B</w:t>
      </w:r>
      <w:r w:rsidR="007A67A9" w:rsidRPr="007F3BD2">
        <w:rPr>
          <w:rFonts w:cs="新細明體" w:hint="eastAsia"/>
        </w:rPr>
        <w:t>物重為</w:t>
      </w:r>
      <w:r w:rsidR="007A67A9" w:rsidRPr="007F3BD2">
        <w:rPr>
          <w:rFonts w:cs="Times New Roman"/>
        </w:rPr>
        <w:br/>
      </w:r>
      <w:r w:rsidR="003B3D66">
        <w:rPr>
          <w:rFonts w:cs="Times New Roman"/>
        </w:rPr>
        <w:drawing>
          <wp:inline distT="0" distB="0" distL="0" distR="0">
            <wp:extent cx="1383030" cy="1266190"/>
            <wp:effectExtent l="19050" t="0" r="7620" b="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030" cy="1266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7F3BD2">
        <w:t>22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7F3BD2">
        <w:t>23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7F3BD2">
        <w:t>24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7F3BD2">
        <w:t>250</w:t>
      </w:r>
      <w:r w:rsidR="007A67A9" w:rsidRPr="007F3BD2">
        <w:rPr>
          <w:rFonts w:cs="新細明體" w:hint="eastAsia"/>
        </w:rPr>
        <w:t xml:space="preserve">　</w:t>
      </w:r>
      <w:r w:rsidR="007A67A9" w:rsidRPr="007F3BD2">
        <w:t>N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62.</w:t>
      </w:r>
      <w:r>
        <w:rPr>
          <w:rFonts w:ascii="Times New Roman" w:hAnsi="Times New Roman" w:cs="Times New Roman"/>
          <w:noProof w:val="0"/>
        </w:rPr>
        <w:tab/>
      </w:r>
      <w:r w:rsidR="007A67A9" w:rsidRPr="007F3BD2">
        <w:rPr>
          <w:rFonts w:cs="新細明體" w:hint="eastAsia"/>
        </w:rPr>
        <w:t>如圖所示，滑輪系統中，繩索所承受之拉力</w:t>
      </w:r>
      <w:r w:rsidR="007A67A9" w:rsidRPr="007F3BD2">
        <w:rPr>
          <w:i/>
          <w:iCs/>
        </w:rPr>
        <w:t>T</w:t>
      </w:r>
      <w:r w:rsidR="007A67A9" w:rsidRPr="007F3BD2">
        <w:rPr>
          <w:i/>
          <w:iCs/>
          <w:vertAlign w:val="subscript"/>
        </w:rPr>
        <w:t>b</w:t>
      </w:r>
      <w:r w:rsidR="007A67A9" w:rsidRPr="007F3BD2">
        <w:rPr>
          <w:rFonts w:cs="新細明體" w:hint="eastAsia"/>
        </w:rPr>
        <w:t>＝</w:t>
      </w:r>
      <w:r w:rsidR="007A67A9" w:rsidRPr="007F3BD2">
        <w:rPr>
          <w:rFonts w:cs="Times New Roman"/>
        </w:rPr>
        <w:br/>
      </w:r>
      <w:r w:rsidR="003B3D66">
        <w:rPr>
          <w:rFonts w:cs="Times New Roman"/>
        </w:rPr>
        <w:lastRenderedPageBreak/>
        <w:drawing>
          <wp:inline distT="0" distB="0" distL="0" distR="0">
            <wp:extent cx="1207770" cy="1781810"/>
            <wp:effectExtent l="19050" t="0" r="0" b="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1781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7F3BD2">
        <w:t>180N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7F3BD2">
        <w:t>240N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7F3BD2">
        <w:t>360N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7F3BD2">
        <w:t>480N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63.</w:t>
      </w:r>
      <w:r>
        <w:rPr>
          <w:rFonts w:ascii="Times New Roman" w:hAnsi="Times New Roman" w:cs="Times New Roman"/>
          <w:noProof w:val="0"/>
        </w:rPr>
        <w:tab/>
      </w:r>
      <w:r w:rsidR="007A67A9" w:rsidRPr="007F3BD2">
        <w:rPr>
          <w:rFonts w:cs="新細明體" w:hint="eastAsia"/>
        </w:rPr>
        <w:t>如圖所示，物體與平面之摩擦係數為</w:t>
      </w:r>
      <w:r w:rsidR="007A67A9" w:rsidRPr="007F3BD2">
        <w:t>0.25</w:t>
      </w:r>
      <w:r w:rsidR="007A67A9" w:rsidRPr="007F3BD2">
        <w:rPr>
          <w:rFonts w:cs="新細明體" w:hint="eastAsia"/>
        </w:rPr>
        <w:t>，則繩子的張力為多少？</w:t>
      </w:r>
      <w:r w:rsidR="007A67A9" w:rsidRPr="007F3BD2">
        <w:rPr>
          <w:rFonts w:cs="Times New Roman"/>
          <w:lang w:val="pt-BR"/>
        </w:rPr>
        <w:br/>
      </w:r>
      <w:r w:rsidR="003B3D66">
        <w:rPr>
          <w:rFonts w:cs="Times New Roman"/>
        </w:rPr>
        <w:drawing>
          <wp:inline distT="0" distB="0" distL="0" distR="0">
            <wp:extent cx="2028190" cy="1049020"/>
            <wp:effectExtent l="19050" t="0" r="0" b="0"/>
            <wp:docPr id="42" name="圖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190" cy="1049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7F3BD2">
        <w:rPr>
          <w:lang w:val="pt-BR"/>
        </w:rPr>
        <w:t>100N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7F3BD2">
        <w:rPr>
          <w:lang w:val="pt-BR"/>
        </w:rPr>
        <w:t>300N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7F3BD2">
        <w:rPr>
          <w:lang w:val="pt-BR"/>
        </w:rPr>
        <w:t>56.25N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7F3BD2">
        <w:rPr>
          <w:lang w:val="pt-BR"/>
        </w:rPr>
        <w:t>83.33N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64.</w:t>
      </w:r>
      <w:r>
        <w:rPr>
          <w:rFonts w:ascii="Times New Roman" w:hAnsi="Times New Roman" w:cs="Times New Roman"/>
          <w:noProof w:val="0"/>
        </w:rPr>
        <w:tab/>
      </w:r>
      <w:r w:rsidR="007A67A9" w:rsidRPr="007F3BD2">
        <w:rPr>
          <w:rFonts w:cs="新細明體" w:hint="eastAsia"/>
        </w:rPr>
        <w:t>若電梯斷索後，成自由落體，在電梯內重</w:t>
      </w:r>
      <w:r w:rsidR="007A67A9" w:rsidRPr="007F3BD2">
        <w:t>600N</w:t>
      </w:r>
      <w:r w:rsidR="007A67A9" w:rsidRPr="007F3BD2">
        <w:rPr>
          <w:rFonts w:cs="新細明體" w:hint="eastAsia"/>
        </w:rPr>
        <w:t>之人，加於電梯底面上之力為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7F3BD2">
        <w:t>0N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7F3BD2">
        <w:t>600N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7F3BD2">
        <w:t>300N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7F3BD2">
        <w:rPr>
          <w:rFonts w:cs="新細明體" w:hint="eastAsia"/>
        </w:rPr>
        <w:t>以上皆有可能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65.</w:t>
      </w:r>
      <w:r>
        <w:rPr>
          <w:rFonts w:ascii="Times New Roman" w:hAnsi="Times New Roman" w:cs="Times New Roman"/>
          <w:noProof w:val="0"/>
        </w:rPr>
        <w:tab/>
      </w:r>
      <w:r w:rsidR="007A67A9" w:rsidRPr="007F3BD2">
        <w:rPr>
          <w:rFonts w:cs="新細明體" w:hint="eastAsia"/>
        </w:rPr>
        <w:t>如圖所示之滑輪系統中，繩索所承受之拉力</w:t>
      </w:r>
      <w:r w:rsidR="007A67A9" w:rsidRPr="007F3BD2">
        <w:rPr>
          <w:i/>
          <w:iCs/>
        </w:rPr>
        <w:t>T</w:t>
      </w:r>
      <w:r w:rsidR="007A67A9" w:rsidRPr="007F3BD2">
        <w:rPr>
          <w:i/>
          <w:iCs/>
          <w:vertAlign w:val="subscript"/>
        </w:rPr>
        <w:t>b</w:t>
      </w:r>
      <w:r w:rsidR="007A67A9" w:rsidRPr="007F3BD2">
        <w:rPr>
          <w:rFonts w:cs="新細明體" w:hint="eastAsia"/>
        </w:rPr>
        <w:t>為</w:t>
      </w:r>
      <w:r w:rsidR="007A67A9" w:rsidRPr="007F3BD2">
        <w:rPr>
          <w:rFonts w:cs="Times New Roman"/>
        </w:rPr>
        <w:br/>
      </w:r>
      <w:r w:rsidR="003B3D66">
        <w:rPr>
          <w:rFonts w:cs="Times New Roman"/>
        </w:rPr>
        <w:drawing>
          <wp:inline distT="0" distB="0" distL="0" distR="0">
            <wp:extent cx="1125220" cy="1687830"/>
            <wp:effectExtent l="19050" t="0" r="0" b="0"/>
            <wp:docPr id="43" name="圖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220" cy="1687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7F3BD2">
        <w:t>270N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7F3BD2">
        <w:t>360N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7F3BD2">
        <w:t>540N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7F3BD2">
        <w:t>720N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66.</w:t>
      </w:r>
      <w:r>
        <w:rPr>
          <w:rFonts w:ascii="Times New Roman" w:hAnsi="Times New Roman" w:cs="Times New Roman"/>
          <w:noProof w:val="0"/>
        </w:rPr>
        <w:tab/>
      </w:r>
      <w:r w:rsidR="007A67A9" w:rsidRPr="007F3BD2">
        <w:rPr>
          <w:rFonts w:cs="新細明體" w:hint="eastAsia"/>
        </w:rPr>
        <w:t>汽車行駛於水平面路時，在轉變處其接觸面間之摩擦力應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7F3BD2">
        <w:rPr>
          <w:rFonts w:cs="新細明體" w:hint="eastAsia"/>
        </w:rPr>
        <w:t>等於汽車重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7F3BD2">
        <w:rPr>
          <w:rFonts w:cs="新細明體" w:hint="eastAsia"/>
        </w:rPr>
        <w:t>大於車重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7F3BD2">
        <w:rPr>
          <w:rFonts w:cs="新細明體" w:hint="eastAsia"/>
        </w:rPr>
        <w:t>等於離心力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7F3BD2">
        <w:rPr>
          <w:rFonts w:cs="新細明體" w:hint="eastAsia"/>
        </w:rPr>
        <w:t>小於離心力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67.</w:t>
      </w:r>
      <w:r>
        <w:rPr>
          <w:rFonts w:ascii="Times New Roman" w:hAnsi="Times New Roman" w:cs="Times New Roman"/>
          <w:noProof w:val="0"/>
        </w:rPr>
        <w:tab/>
      </w:r>
      <w:r w:rsidR="007A67A9" w:rsidRPr="007F3BD2">
        <w:rPr>
          <w:rFonts w:cs="新細明體" w:hint="eastAsia"/>
        </w:rPr>
        <w:t>一石子質量為</w:t>
      </w:r>
      <w:r w:rsidR="007A67A9" w:rsidRPr="007F3BD2">
        <w:rPr>
          <w:i/>
          <w:iCs/>
        </w:rPr>
        <w:t>m</w:t>
      </w:r>
      <w:r w:rsidR="007A67A9" w:rsidRPr="007F3BD2">
        <w:rPr>
          <w:rFonts w:cs="新細明體" w:hint="eastAsia"/>
        </w:rPr>
        <w:t>，繫於長為</w:t>
      </w:r>
      <w:r w:rsidR="007A67A9" w:rsidRPr="007F3BD2">
        <w:rPr>
          <w:i/>
          <w:iCs/>
        </w:rPr>
        <w:t>r</w:t>
      </w:r>
      <w:r w:rsidR="007A67A9" w:rsidRPr="007F3BD2">
        <w:rPr>
          <w:rFonts w:cs="新細明體" w:hint="eastAsia"/>
        </w:rPr>
        <w:t>之繩子在鉛直面作等速率圓周運動，若石子以角速</w:t>
      </w:r>
      <w:r w:rsidR="007A67A9" w:rsidRPr="007F3BD2">
        <w:rPr>
          <w:i/>
          <w:iCs/>
        </w:rPr>
        <w:t>w</w:t>
      </w:r>
      <w:r w:rsidR="007A67A9" w:rsidRPr="007F3BD2">
        <w:rPr>
          <w:rFonts w:cs="新細明體" w:hint="eastAsia"/>
        </w:rPr>
        <w:t>運行，則在最高點處，繩子之張力為</w:t>
      </w:r>
      <w:r w:rsidR="007A67A9" w:rsidRPr="007F3BD2">
        <w:rPr>
          <w:rFonts w:cs="Times New Roman"/>
        </w:rPr>
        <w:br/>
      </w:r>
      <w:r w:rsidR="003B3D66">
        <w:rPr>
          <w:rFonts w:cs="Times New Roman"/>
        </w:rPr>
        <w:drawing>
          <wp:inline distT="0" distB="0" distL="0" distR="0">
            <wp:extent cx="656590" cy="773430"/>
            <wp:effectExtent l="19050" t="0" r="0" b="0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590" cy="773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7F3BD2">
        <w:rPr>
          <w:i/>
          <w:iCs/>
        </w:rPr>
        <w:t>m</w:t>
      </w:r>
      <w:r w:rsidR="007A67A9" w:rsidRPr="007F3BD2">
        <w:t>(</w:t>
      </w:r>
      <w:r w:rsidR="007A67A9" w:rsidRPr="007F3BD2">
        <w:rPr>
          <w:i/>
          <w:iCs/>
        </w:rPr>
        <w:t>rw</w:t>
      </w:r>
      <w:r w:rsidR="007A67A9" w:rsidRPr="007F3BD2">
        <w:rPr>
          <w:vertAlign w:val="superscript"/>
        </w:rPr>
        <w:t>2</w:t>
      </w:r>
      <w:r w:rsidR="007A67A9" w:rsidRPr="007F3BD2">
        <w:rPr>
          <w:rFonts w:cs="新細明體" w:hint="eastAsia"/>
        </w:rPr>
        <w:t>＋</w:t>
      </w:r>
      <w:r w:rsidR="007A67A9" w:rsidRPr="007F3BD2">
        <w:rPr>
          <w:i/>
          <w:iCs/>
        </w:rPr>
        <w:t>g</w:t>
      </w:r>
      <w:r w:rsidR="007A67A9" w:rsidRPr="007F3BD2">
        <w:t>)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7F3BD2">
        <w:rPr>
          <w:i/>
          <w:iCs/>
        </w:rPr>
        <w:t>m</w:t>
      </w:r>
      <w:r w:rsidR="007A67A9" w:rsidRPr="007F3BD2">
        <w:t>(</w:t>
      </w:r>
      <w:r w:rsidR="007A67A9" w:rsidRPr="007F3BD2">
        <w:rPr>
          <w:i/>
          <w:iCs/>
        </w:rPr>
        <w:t>rw</w:t>
      </w:r>
      <w:r w:rsidR="007A67A9" w:rsidRPr="007F3BD2">
        <w:rPr>
          <w:vertAlign w:val="superscript"/>
        </w:rPr>
        <w:t>2</w:t>
      </w:r>
      <w:r w:rsidR="007A67A9" w:rsidRPr="007F3BD2">
        <w:rPr>
          <w:rFonts w:cs="新細明體" w:hint="eastAsia"/>
        </w:rPr>
        <w:t>－</w:t>
      </w:r>
      <w:r w:rsidR="007A67A9" w:rsidRPr="007F3BD2">
        <w:rPr>
          <w:i/>
          <w:iCs/>
        </w:rPr>
        <w:t>g</w:t>
      </w:r>
      <w:r w:rsidR="007A67A9" w:rsidRPr="007F3BD2">
        <w:t>)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7F3BD2">
        <w:rPr>
          <w:i/>
          <w:iCs/>
        </w:rPr>
        <w:t>mrw</w:t>
      </w:r>
      <w:r w:rsidR="007A67A9" w:rsidRPr="007F3BD2">
        <w:rPr>
          <w:vertAlign w:val="superscript"/>
        </w:rPr>
        <w:t>2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7F3BD2">
        <w:rPr>
          <w:i/>
          <w:iCs/>
        </w:rPr>
        <w:t>m</w:t>
      </w:r>
      <w:r w:rsidR="007A67A9" w:rsidRPr="007F3BD2">
        <w:t>(</w:t>
      </w:r>
      <w:r w:rsidR="007A67A9" w:rsidRPr="007F3BD2">
        <w:rPr>
          <w:i/>
          <w:iCs/>
        </w:rPr>
        <w:t>rw</w:t>
      </w:r>
      <w:r w:rsidR="007A67A9" w:rsidRPr="007F3BD2">
        <w:rPr>
          <w:vertAlign w:val="superscript"/>
        </w:rPr>
        <w:t>2</w:t>
      </w:r>
      <w:r w:rsidR="007A67A9" w:rsidRPr="007F3BD2">
        <w:rPr>
          <w:rFonts w:cs="新細明體" w:hint="eastAsia"/>
        </w:rPr>
        <w:t>＋</w:t>
      </w:r>
      <w:r w:rsidR="007A67A9" w:rsidRPr="007F3BD2">
        <w:t>2</w:t>
      </w:r>
      <w:r w:rsidR="007A67A9" w:rsidRPr="007F3BD2">
        <w:rPr>
          <w:i/>
          <w:iCs/>
        </w:rPr>
        <w:t>g</w:t>
      </w:r>
      <w:r w:rsidR="007A67A9" w:rsidRPr="007F3BD2">
        <w:t>)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68.</w:t>
      </w:r>
      <w:r>
        <w:rPr>
          <w:rFonts w:ascii="Times New Roman" w:hAnsi="Times New Roman" w:cs="Times New Roman"/>
          <w:noProof w:val="0"/>
        </w:rPr>
        <w:tab/>
      </w:r>
      <w:r w:rsidR="007A67A9" w:rsidRPr="00EC23F6">
        <w:rPr>
          <w:rFonts w:cs="新細明體" w:hint="eastAsia"/>
        </w:rPr>
        <w:t>一碗之內壁為半徑</w:t>
      </w:r>
      <w:r w:rsidR="007A67A9" w:rsidRPr="00EC23F6">
        <w:rPr>
          <w:i/>
          <w:iCs/>
        </w:rPr>
        <w:t>R</w:t>
      </w:r>
      <w:r w:rsidR="007A67A9" w:rsidRPr="00EC23F6">
        <w:rPr>
          <w:rFonts w:cs="新細明體" w:hint="eastAsia"/>
        </w:rPr>
        <w:t>之半球面，如圖所示，一重</w:t>
      </w:r>
      <w:r w:rsidR="007A67A9" w:rsidRPr="00EC23F6">
        <w:rPr>
          <w:i/>
          <w:iCs/>
        </w:rPr>
        <w:t>W</w:t>
      </w:r>
      <w:r w:rsidR="007A67A9" w:rsidRPr="00EC23F6">
        <w:rPr>
          <w:rFonts w:cs="新細明體" w:hint="eastAsia"/>
        </w:rPr>
        <w:t>之小球自碗邊緣自由滑下，設碗壁光滑無摩擦，故小球不滾動，當小球滑到碗底之瞬時，小球作用在碗壁上之壓力為</w:t>
      </w:r>
      <w:r w:rsidR="007A67A9" w:rsidRPr="00EC23F6">
        <w:rPr>
          <w:rFonts w:cs="Times New Roman"/>
        </w:rPr>
        <w:br/>
      </w:r>
      <w:r w:rsidR="003B3D66">
        <w:rPr>
          <w:rFonts w:cs="Times New Roman"/>
        </w:rPr>
        <w:lastRenderedPageBreak/>
        <w:drawing>
          <wp:inline distT="0" distB="0" distL="0" distR="0">
            <wp:extent cx="1295400" cy="650875"/>
            <wp:effectExtent l="19050" t="0" r="0" b="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650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EC23F6">
        <w:t>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EC23F6">
        <w:t>3</w:t>
      </w:r>
      <w:r w:rsidR="007A67A9" w:rsidRPr="00EC23F6">
        <w:rPr>
          <w:i/>
          <w:iCs/>
        </w:rPr>
        <w:t>W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EC23F6">
        <w:t>2</w:t>
      </w:r>
      <w:r w:rsidR="007A67A9" w:rsidRPr="00EC23F6">
        <w:rPr>
          <w:i/>
          <w:iCs/>
        </w:rPr>
        <w:t>W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EC23F6">
        <w:rPr>
          <w:i/>
          <w:iCs/>
        </w:rPr>
        <w:t>W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69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下列有關單位的敘述，何者錯誤？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rPr>
          <w:rFonts w:cs="新細明體" w:hint="eastAsia"/>
        </w:rPr>
        <w:t>牛頓是力的單位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1kW</w:t>
      </w:r>
      <w:r w:rsidR="007A67A9" w:rsidRPr="0037010F">
        <w:rPr>
          <w:rFonts w:cs="新細明體" w:hint="eastAsia"/>
        </w:rPr>
        <w:t>＝</w:t>
      </w:r>
      <w:r w:rsidR="007A67A9" w:rsidRPr="0037010F">
        <w:t>1000</w:t>
      </w:r>
      <w:r w:rsidR="007A67A9" w:rsidRPr="0037010F">
        <w:rPr>
          <w:rFonts w:cs="新細明體" w:hint="eastAsia"/>
        </w:rPr>
        <w:t>瓦特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rPr>
          <w:rFonts w:cs="新細明體" w:hint="eastAsia"/>
        </w:rPr>
        <w:t>米／</w:t>
      </w:r>
      <w:r w:rsidR="007A67A9" w:rsidRPr="0037010F">
        <w:rPr>
          <w:rFonts w:cs="新細明體" w:hint="eastAsia"/>
          <w:spacing w:val="-20"/>
        </w:rPr>
        <w:t>秒</w:t>
      </w:r>
      <w:r w:rsidR="007A67A9" w:rsidRPr="0037010F">
        <w:rPr>
          <w:spacing w:val="-20"/>
          <w:vertAlign w:val="superscript"/>
        </w:rPr>
        <w:t>2</w:t>
      </w:r>
      <w:r w:rsidR="007A67A9" w:rsidRPr="0037010F">
        <w:rPr>
          <w:rFonts w:cs="新細明體" w:hint="eastAsia"/>
        </w:rPr>
        <w:t>是加速度的單位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rPr>
          <w:rFonts w:cs="新細明體" w:hint="eastAsia"/>
        </w:rPr>
        <w:t>焦耳是功率的單位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70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若力的單位為</w:t>
      </w:r>
      <w:r w:rsidR="007A67A9" w:rsidRPr="0037010F">
        <w:t>N</w:t>
      </w:r>
      <w:r w:rsidR="007A67A9" w:rsidRPr="0037010F">
        <w:rPr>
          <w:rFonts w:cs="新細明體" w:hint="eastAsia"/>
        </w:rPr>
        <w:t>，時間單位為</w:t>
      </w:r>
      <w:r w:rsidR="007A67A9" w:rsidRPr="0037010F">
        <w:t>sec</w:t>
      </w:r>
      <w:r w:rsidR="007A67A9" w:rsidRPr="0037010F">
        <w:rPr>
          <w:rFonts w:cs="新細明體" w:hint="eastAsia"/>
        </w:rPr>
        <w:t>，長度單位為</w:t>
      </w:r>
      <w:r w:rsidR="007A67A9" w:rsidRPr="0037010F">
        <w:t>m</w:t>
      </w:r>
      <w:r w:rsidR="007A67A9" w:rsidRPr="0037010F">
        <w:rPr>
          <w:rFonts w:cs="新細明體" w:hint="eastAsia"/>
        </w:rPr>
        <w:t>，則下列何者是功的單位？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rPr>
          <w:lang w:val="pt-BR"/>
        </w:rPr>
        <w:t>N-m/sec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rPr>
          <w:lang w:val="pt-BR"/>
        </w:rPr>
        <w:t>N-m/sec</w:t>
      </w:r>
      <w:r w:rsidR="007A67A9" w:rsidRPr="0037010F">
        <w:rPr>
          <w:vertAlign w:val="superscript"/>
          <w:lang w:val="pt-BR"/>
        </w:rPr>
        <w:t>2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rPr>
          <w:lang w:val="pt-BR"/>
        </w:rPr>
        <w:t>N/m</w:t>
      </w:r>
      <w:r w:rsidR="007A67A9" w:rsidRPr="0037010F">
        <w:rPr>
          <w:vertAlign w:val="superscript"/>
          <w:lang w:val="pt-BR"/>
        </w:rPr>
        <w:t>2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rPr>
          <w:lang w:val="pt-BR"/>
        </w:rPr>
        <w:t>N-m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71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重量為</w:t>
      </w:r>
      <w:r w:rsidR="007A67A9" w:rsidRPr="0037010F">
        <w:t>19.6 N</w:t>
      </w:r>
      <w:r w:rsidR="007A67A9" w:rsidRPr="0037010F">
        <w:rPr>
          <w:rFonts w:cs="新細明體" w:hint="eastAsia"/>
        </w:rPr>
        <w:t>的物體，以</w:t>
      </w:r>
      <w:r w:rsidR="007A67A9" w:rsidRPr="0037010F">
        <w:t>12 m/sec</w:t>
      </w:r>
      <w:r w:rsidR="007A67A9" w:rsidRPr="0037010F">
        <w:rPr>
          <w:rFonts w:cs="新細明體" w:hint="eastAsia"/>
        </w:rPr>
        <w:t>的速度在光滑水平面上運動。若施一水平力使此物體在</w:t>
      </w:r>
      <w:r w:rsidR="007A67A9" w:rsidRPr="0037010F">
        <w:t>4 sec</w:t>
      </w:r>
      <w:r w:rsidR="007A67A9" w:rsidRPr="0037010F">
        <w:rPr>
          <w:rFonts w:cs="新細明體" w:hint="eastAsia"/>
        </w:rPr>
        <w:t xml:space="preserve">內停止運動，則此水平力對該物體所做的功約為多少焦耳？　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144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216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288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t>432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72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利用一個機械效率為</w:t>
      </w:r>
      <w:r w:rsidR="007A67A9" w:rsidRPr="0037010F">
        <w:t>0.8</w:t>
      </w:r>
      <w:r w:rsidR="007A67A9" w:rsidRPr="0037010F">
        <w:rPr>
          <w:rFonts w:cs="新細明體" w:hint="eastAsia"/>
        </w:rPr>
        <w:t>的起重機系統，將</w:t>
      </w:r>
      <w:r w:rsidR="007A67A9" w:rsidRPr="0037010F">
        <w:t>200 kg</w:t>
      </w:r>
      <w:r w:rsidR="007A67A9" w:rsidRPr="0037010F">
        <w:rPr>
          <w:rFonts w:cs="新細明體" w:hint="eastAsia"/>
        </w:rPr>
        <w:t>的重物以</w:t>
      </w:r>
      <w:r w:rsidR="007A67A9" w:rsidRPr="0037010F">
        <w:t>5 m/s</w:t>
      </w:r>
      <w:r w:rsidR="007A67A9" w:rsidRPr="0037010F">
        <w:rPr>
          <w:rFonts w:cs="新細明體" w:hint="eastAsia"/>
        </w:rPr>
        <w:t>速度由地面垂直舉起，試問此起重機因能量損失而消耗的功率為多少仟瓦</w:t>
      </w:r>
      <w:r w:rsidR="007A67A9" w:rsidRPr="0037010F">
        <w:t>(kW)</w:t>
      </w:r>
      <w:r w:rsidR="007A67A9" w:rsidRPr="0037010F">
        <w:rPr>
          <w:rFonts w:cs="新細明體" w:hint="eastAsia"/>
        </w:rPr>
        <w:t xml:space="preserve">？　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1.96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2.45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9.8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t>12.25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73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一線性彈簧自未拉伸或壓縮的狀態下，被壓縮</w:t>
      </w:r>
      <w:r w:rsidR="007A67A9" w:rsidRPr="0037010F">
        <w:t>X</w:t>
      </w:r>
      <w:r w:rsidR="007A67A9" w:rsidRPr="0037010F">
        <w:rPr>
          <w:rFonts w:cs="新細明體" w:hint="eastAsia"/>
        </w:rPr>
        <w:t>的位移量，需要作功</w:t>
      </w:r>
      <w:r w:rsidR="007A67A9" w:rsidRPr="0037010F">
        <w:t>W</w:t>
      </w:r>
      <w:r w:rsidR="007A67A9" w:rsidRPr="0037010F">
        <w:rPr>
          <w:rFonts w:cs="新細明體" w:hint="eastAsia"/>
        </w:rPr>
        <w:t>，若繼續再壓縮</w:t>
      </w:r>
      <w:r w:rsidR="007A67A9" w:rsidRPr="0037010F">
        <w:t>X</w:t>
      </w:r>
      <w:r w:rsidR="007A67A9" w:rsidRPr="0037010F">
        <w:rPr>
          <w:rFonts w:cs="新細明體" w:hint="eastAsia"/>
        </w:rPr>
        <w:t xml:space="preserve">的位移量，則需再作多少功？　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W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2W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3W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t>4W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74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 xml:space="preserve">有關功與能之敘述，下列何者錯誤？　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rPr>
          <w:rFonts w:cs="新細明體" w:hint="eastAsia"/>
        </w:rPr>
        <w:t>功與能為具有相同單位之物理量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rPr>
          <w:rFonts w:cs="新細明體" w:hint="eastAsia"/>
        </w:rPr>
        <w:t>手提重物往上升至一定位，手所作的功轉換為重物的位能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 xml:space="preserve">1 kW </w:t>
      </w:r>
      <w:r w:rsidR="007A67A9" w:rsidRPr="0037010F">
        <w:rPr>
          <w:rFonts w:cs="新細明體" w:hint="eastAsia"/>
        </w:rPr>
        <w:t>之功率大於</w:t>
      </w:r>
      <w:r w:rsidR="007A67A9" w:rsidRPr="0037010F">
        <w:t>1 hp(</w:t>
      </w:r>
      <w:r w:rsidR="007A67A9" w:rsidRPr="0037010F">
        <w:rPr>
          <w:rFonts w:cs="新細明體" w:hint="eastAsia"/>
        </w:rPr>
        <w:t>馬力</w:t>
      </w:r>
      <w:r w:rsidR="007A67A9" w:rsidRPr="0037010F">
        <w:t>)</w:t>
      </w:r>
      <w:r w:rsidR="007A67A9" w:rsidRPr="0037010F">
        <w:rPr>
          <w:rFonts w:cs="新細明體" w:hint="eastAsia"/>
        </w:rPr>
        <w:t>之功率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rPr>
          <w:rFonts w:cs="新細明體" w:hint="eastAsia"/>
        </w:rPr>
        <w:t>在有摩擦之斜面推一重物到另一位置後停下，則推力所作之功全部轉換為重物的位能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75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如圖所示，質量</w:t>
      </w:r>
      <w:r w:rsidR="007A67A9" w:rsidRPr="0037010F">
        <w:t>30 kg</w:t>
      </w:r>
      <w:r w:rsidR="007A67A9" w:rsidRPr="0037010F">
        <w:rPr>
          <w:rFonts w:cs="新細明體" w:hint="eastAsia"/>
        </w:rPr>
        <w:t>的物體靜置於光滑平面上，施以</w:t>
      </w:r>
      <w:r w:rsidR="007A67A9" w:rsidRPr="0037010F">
        <w:t>60 N</w:t>
      </w:r>
      <w:r w:rsidR="007A67A9" w:rsidRPr="0037010F">
        <w:rPr>
          <w:rFonts w:cs="新細明體" w:hint="eastAsia"/>
        </w:rPr>
        <w:t>之力與水平線成</w:t>
      </w:r>
      <w:r w:rsidR="007A67A9" w:rsidRPr="0037010F">
        <w:t>60°</w:t>
      </w:r>
      <w:r w:rsidR="007A67A9" w:rsidRPr="0037010F">
        <w:rPr>
          <w:rFonts w:cs="新細明體" w:hint="eastAsia"/>
        </w:rPr>
        <w:t>持續推動</w:t>
      </w:r>
      <w:r w:rsidR="007A67A9" w:rsidRPr="0037010F">
        <w:t>4</w:t>
      </w:r>
      <w:r w:rsidR="007A67A9" w:rsidRPr="0037010F">
        <w:rPr>
          <w:rFonts w:cs="新細明體" w:hint="eastAsia"/>
        </w:rPr>
        <w:t>秒，試求該力對物體所作的功為多少焦耳</w:t>
      </w:r>
      <w:r w:rsidR="007A67A9" w:rsidRPr="0037010F">
        <w:t>(J)</w:t>
      </w:r>
      <w:r w:rsidR="007A67A9" w:rsidRPr="0037010F">
        <w:rPr>
          <w:rFonts w:cs="新細明體" w:hint="eastAsia"/>
        </w:rPr>
        <w:t xml:space="preserve">？　</w:t>
      </w:r>
      <w:r w:rsidR="007A67A9" w:rsidRPr="0037010F">
        <w:rPr>
          <w:rFonts w:cs="Times New Roman"/>
        </w:rPr>
        <w:br/>
      </w:r>
      <w:r w:rsidR="003B3D66">
        <w:rPr>
          <w:rFonts w:cs="Times New Roman"/>
        </w:rPr>
        <w:drawing>
          <wp:inline distT="0" distB="0" distL="0" distR="0">
            <wp:extent cx="2503170" cy="1459230"/>
            <wp:effectExtent l="19050" t="0" r="0" b="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3170" cy="145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22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24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26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t>280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76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一物體於水平面作等速圓周運動，圓周半徑為</w:t>
      </w:r>
      <w:r w:rsidR="007A67A9" w:rsidRPr="0037010F">
        <w:rPr>
          <w:i/>
          <w:iCs/>
        </w:rPr>
        <w:t>R</w:t>
      </w:r>
      <w:r w:rsidR="007A67A9" w:rsidRPr="0037010F">
        <w:rPr>
          <w:rFonts w:cs="新細明體" w:hint="eastAsia"/>
        </w:rPr>
        <w:t>，物體重量為</w:t>
      </w:r>
      <w:r w:rsidR="007A67A9" w:rsidRPr="0037010F">
        <w:rPr>
          <w:i/>
          <w:iCs/>
        </w:rPr>
        <w:t>W</w:t>
      </w:r>
      <w:r w:rsidR="007A67A9" w:rsidRPr="0037010F">
        <w:rPr>
          <w:rFonts w:cs="新細明體" w:hint="eastAsia"/>
        </w:rPr>
        <w:t>，則物體繞行兩周所作之功為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2</w:t>
      </w:r>
      <w:r w:rsidR="007A67A9" w:rsidRPr="0037010F">
        <w:rPr>
          <w:rFonts w:ascii="Arial" w:hAnsi="Times New Roman" w:cs="Times New Roman"/>
          <w:i/>
          <w:iCs/>
        </w:rPr>
        <w:t>π</w:t>
      </w:r>
      <w:r w:rsidR="007A67A9" w:rsidRPr="0037010F">
        <w:rPr>
          <w:i/>
          <w:iCs/>
        </w:rPr>
        <w:t>RW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4</w:t>
      </w:r>
      <w:r w:rsidR="007A67A9" w:rsidRPr="0037010F">
        <w:rPr>
          <w:rFonts w:ascii="Arial" w:hAnsi="Times New Roman" w:cs="Times New Roman"/>
          <w:i/>
          <w:iCs/>
        </w:rPr>
        <w:t>π</w:t>
      </w:r>
      <w:r w:rsidR="007A67A9" w:rsidRPr="0037010F">
        <w:rPr>
          <w:i/>
          <w:iCs/>
        </w:rPr>
        <w:t>RW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rPr>
          <w:rFonts w:ascii="Arial" w:hAnsi="Times New Roman" w:cs="Times New Roman"/>
          <w:i/>
          <w:iCs/>
        </w:rPr>
        <w:t>π</w:t>
      </w:r>
      <w:r w:rsidR="007A67A9" w:rsidRPr="0037010F">
        <w:rPr>
          <w:i/>
          <w:iCs/>
        </w:rPr>
        <w:t>RW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77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將一石子垂直上拋，則動能隨高度上升而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rPr>
          <w:rFonts w:cs="新細明體" w:hint="eastAsia"/>
        </w:rPr>
        <w:t>減少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rPr>
          <w:rFonts w:cs="新細明體" w:hint="eastAsia"/>
        </w:rPr>
        <w:t>增加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rPr>
          <w:rFonts w:cs="新細明體" w:hint="eastAsia"/>
        </w:rPr>
        <w:t>不變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rPr>
          <w:rFonts w:cs="新細明體" w:hint="eastAsia"/>
        </w:rPr>
        <w:t>沒有一定變化規則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78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有一能量可使一個質量</w:t>
      </w:r>
      <w:r w:rsidR="007A67A9" w:rsidRPr="0037010F">
        <w:t>392</w:t>
      </w:r>
      <w:r w:rsidR="007A67A9" w:rsidRPr="0037010F">
        <w:rPr>
          <w:rFonts w:cs="新細明體" w:hint="eastAsia"/>
        </w:rPr>
        <w:t>公斤之物體以</w:t>
      </w:r>
      <w:r w:rsidR="007A67A9" w:rsidRPr="0037010F">
        <w:t>10m/s</w:t>
      </w:r>
      <w:r w:rsidR="007A67A9" w:rsidRPr="0037010F">
        <w:rPr>
          <w:rFonts w:cs="新細明體" w:hint="eastAsia"/>
        </w:rPr>
        <w:t>之速度運動，則此能量可使一個質量</w:t>
      </w:r>
      <w:r w:rsidR="007A67A9" w:rsidRPr="0037010F">
        <w:t>100</w:t>
      </w:r>
      <w:r w:rsidR="007A67A9" w:rsidRPr="0037010F">
        <w:rPr>
          <w:rFonts w:cs="新細明體" w:hint="eastAsia"/>
        </w:rPr>
        <w:t>公斤之物體升高多少公尺？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2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25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3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t>35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lastRenderedPageBreak/>
        <w:t>(    )79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一</w:t>
      </w:r>
      <w:r w:rsidR="007A67A9" w:rsidRPr="0037010F">
        <w:t>100kg</w:t>
      </w:r>
      <w:r w:rsidR="007A67A9" w:rsidRPr="0037010F">
        <w:rPr>
          <w:rFonts w:cs="新細明體" w:hint="eastAsia"/>
        </w:rPr>
        <w:t>之物體置於一光滑水平面上，用一與水平成</w:t>
      </w:r>
      <w:r w:rsidR="007A67A9" w:rsidRPr="0037010F">
        <w:t>60°</w:t>
      </w:r>
      <w:r w:rsidR="007A67A9" w:rsidRPr="0037010F">
        <w:rPr>
          <w:rFonts w:cs="新細明體" w:hint="eastAsia"/>
        </w:rPr>
        <w:t>之</w:t>
      </w:r>
      <w:r w:rsidR="007A67A9" w:rsidRPr="0037010F">
        <w:t>10</w:t>
      </w:r>
      <w:r w:rsidR="007A67A9" w:rsidRPr="0037010F">
        <w:rPr>
          <w:rFonts w:cs="新細明體" w:hint="eastAsia"/>
        </w:rPr>
        <w:t>牛頓力推力，使移動</w:t>
      </w:r>
      <w:r w:rsidR="007A67A9" w:rsidRPr="0037010F">
        <w:t>10</w:t>
      </w:r>
      <w:r w:rsidR="007A67A9" w:rsidRPr="0037010F">
        <w:rPr>
          <w:rFonts w:cs="新細明體" w:hint="eastAsia"/>
        </w:rPr>
        <w:t>米，則作功為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3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5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7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t>100</w:t>
      </w:r>
      <w:r w:rsidR="007A67A9" w:rsidRPr="0037010F">
        <w:rPr>
          <w:rFonts w:cs="新細明體" w:hint="eastAsia"/>
        </w:rPr>
        <w:t xml:space="preserve">　牛頓</w:t>
      </w:r>
      <w:r w:rsidR="007A67A9" w:rsidRPr="0037010F">
        <w:t>-</w:t>
      </w:r>
      <w:r w:rsidR="007A67A9" w:rsidRPr="0037010F">
        <w:rPr>
          <w:rFonts w:cs="新細明體" w:hint="eastAsia"/>
        </w:rPr>
        <w:t>米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80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下列何者為功之使用單位？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rPr>
          <w:rFonts w:cs="新細明體" w:hint="eastAsia"/>
        </w:rPr>
        <w:t>焦耳</w:t>
      </w:r>
      <w:r w:rsidR="007A67A9" w:rsidRPr="0037010F">
        <w:t>(Joule)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rPr>
          <w:rFonts w:cs="新細明體" w:hint="eastAsia"/>
        </w:rPr>
        <w:t>牛頓</w:t>
      </w:r>
      <w:r w:rsidR="007A67A9" w:rsidRPr="0037010F">
        <w:t>(N)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rPr>
          <w:rFonts w:cs="新細明體" w:hint="eastAsia"/>
        </w:rPr>
        <w:t>瓦特</w:t>
      </w:r>
      <w:r w:rsidR="007A67A9" w:rsidRPr="0037010F">
        <w:t>(Watt)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rPr>
          <w:rFonts w:cs="新細明體" w:hint="eastAsia"/>
        </w:rPr>
        <w:t>馬力</w:t>
      </w:r>
      <w:r w:rsidR="007A67A9" w:rsidRPr="0037010F">
        <w:t>(HP)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81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平行於運動方向以</w:t>
      </w:r>
      <w:r w:rsidR="007A67A9" w:rsidRPr="0037010F">
        <w:t>7N</w:t>
      </w:r>
      <w:r w:rsidR="007A67A9" w:rsidRPr="0037010F">
        <w:rPr>
          <w:rFonts w:cs="新細明體" w:hint="eastAsia"/>
        </w:rPr>
        <w:t>之力使質量為</w:t>
      </w:r>
      <w:r w:rsidR="007A67A9" w:rsidRPr="0037010F">
        <w:t>2kg</w:t>
      </w:r>
      <w:r w:rsidR="007A67A9" w:rsidRPr="0037010F">
        <w:rPr>
          <w:rFonts w:cs="新細明體" w:hint="eastAsia"/>
        </w:rPr>
        <w:t>之物體，作無摩擦水平方向運動，歷</w:t>
      </w:r>
      <w:r w:rsidR="007A67A9" w:rsidRPr="0037010F">
        <w:t>3</w:t>
      </w:r>
      <w:r w:rsidR="007A67A9" w:rsidRPr="0037010F">
        <w:rPr>
          <w:rFonts w:cs="新細明體" w:hint="eastAsia"/>
        </w:rPr>
        <w:t>秒則作用於物體之功為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8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9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10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t>110</w:t>
      </w:r>
      <w:r w:rsidR="007A67A9" w:rsidRPr="0037010F">
        <w:rPr>
          <w:rFonts w:cs="新細明體" w:hint="eastAsia"/>
        </w:rPr>
        <w:t xml:space="preserve">　</w:t>
      </w:r>
      <w:r w:rsidR="007A67A9" w:rsidRPr="0037010F">
        <w:t>N-m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82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一物體重為</w:t>
      </w:r>
      <w:r w:rsidR="007A67A9" w:rsidRPr="0037010F">
        <w:t>40N</w:t>
      </w:r>
      <w:r w:rsidR="007A67A9" w:rsidRPr="0037010F">
        <w:rPr>
          <w:rFonts w:cs="新細明體" w:hint="eastAsia"/>
        </w:rPr>
        <w:t>，於水平面上，如圖所示，受</w:t>
      </w:r>
      <w:r w:rsidR="007A67A9" w:rsidRPr="0037010F">
        <w:t>20N</w:t>
      </w:r>
      <w:r w:rsidR="007A67A9" w:rsidRPr="0037010F">
        <w:rPr>
          <w:rFonts w:cs="新細明體" w:hint="eastAsia"/>
        </w:rPr>
        <w:t>之力作用，向右運動</w:t>
      </w:r>
      <w:r w:rsidR="007A67A9" w:rsidRPr="0037010F">
        <w:t>8m</w:t>
      </w:r>
      <w:r w:rsidR="007A67A9" w:rsidRPr="0037010F">
        <w:rPr>
          <w:rFonts w:cs="新細明體" w:hint="eastAsia"/>
        </w:rPr>
        <w:t>，若物體與平面之摩擦係數為</w:t>
      </w:r>
      <w:r w:rsidR="007A67A9" w:rsidRPr="0037010F">
        <w:t>0.4</w:t>
      </w:r>
      <w:r w:rsidR="007A67A9" w:rsidRPr="0037010F">
        <w:rPr>
          <w:rFonts w:cs="新細明體" w:hint="eastAsia"/>
        </w:rPr>
        <w:t>，則作用力所作之功為</w:t>
      </w:r>
      <w:r w:rsidR="007A67A9" w:rsidRPr="0037010F">
        <w:rPr>
          <w:rFonts w:cs="Times New Roman"/>
        </w:rPr>
        <w:br/>
      </w:r>
      <w:r w:rsidR="003B3D66">
        <w:rPr>
          <w:rFonts w:cs="Times New Roman"/>
        </w:rPr>
        <w:drawing>
          <wp:inline distT="0" distB="0" distL="0" distR="0">
            <wp:extent cx="2010410" cy="1277620"/>
            <wp:effectExtent l="19050" t="0" r="8890" b="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0410" cy="1277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36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42.56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53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t>62.43</w:t>
      </w:r>
      <w:r w:rsidR="007A67A9" w:rsidRPr="0037010F">
        <w:rPr>
          <w:rFonts w:cs="新細明體" w:hint="eastAsia"/>
        </w:rPr>
        <w:t xml:space="preserve">　</w:t>
      </w:r>
      <w:r w:rsidR="007A67A9" w:rsidRPr="0037010F">
        <w:t>N-m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83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有一閥之把手如圖所示，以</w:t>
      </w:r>
      <w:r w:rsidR="007A67A9" w:rsidRPr="0037010F">
        <w:t>10kg</w:t>
      </w:r>
      <w:r w:rsidR="007A67A9" w:rsidRPr="0037010F">
        <w:rPr>
          <w:rFonts w:cs="新細明體" w:hint="eastAsia"/>
        </w:rPr>
        <w:t>之力轉動之，轉動</w:t>
      </w:r>
      <w:r w:rsidR="007A67A9" w:rsidRPr="0037010F">
        <w:t>10</w:t>
      </w:r>
      <w:r w:rsidR="007A67A9" w:rsidRPr="0037010F">
        <w:rPr>
          <w:rFonts w:cs="新細明體" w:hint="eastAsia"/>
        </w:rPr>
        <w:t>轉才能將閥關閉，則關閉此閥所作之功為多少</w:t>
      </w:r>
      <w:r w:rsidR="007A67A9" w:rsidRPr="0037010F">
        <w:t>N-m</w:t>
      </w:r>
      <w:r w:rsidR="007A67A9" w:rsidRPr="0037010F">
        <w:rPr>
          <w:rFonts w:cs="新細明體" w:hint="eastAsia"/>
        </w:rPr>
        <w:t>？</w:t>
      </w:r>
      <w:r w:rsidR="007A67A9" w:rsidRPr="0037010F">
        <w:rPr>
          <w:rFonts w:cs="Times New Roman"/>
        </w:rPr>
        <w:br/>
      </w:r>
      <w:r w:rsidR="003B3D66">
        <w:rPr>
          <w:rFonts w:cs="Times New Roman"/>
        </w:rPr>
        <w:drawing>
          <wp:inline distT="0" distB="0" distL="0" distR="0">
            <wp:extent cx="2303780" cy="1723390"/>
            <wp:effectExtent l="19050" t="0" r="1270" b="0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780" cy="1723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125.6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20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251.2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t>1200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84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有關功率的敘述何者錯誤？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rPr>
          <w:rFonts w:cs="新細明體" w:hint="eastAsia"/>
        </w:rPr>
        <w:t>在</w:t>
      </w:r>
      <w:r w:rsidR="007A67A9" w:rsidRPr="0037010F">
        <w:t>1</w:t>
      </w:r>
      <w:r w:rsidR="007A67A9" w:rsidRPr="0037010F">
        <w:rPr>
          <w:rFonts w:cs="新細明體" w:hint="eastAsia"/>
        </w:rPr>
        <w:t>秒內作一焦耳的功稱為一瓦特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1000</w:t>
      </w:r>
      <w:r w:rsidR="007A67A9" w:rsidRPr="0037010F">
        <w:rPr>
          <w:rFonts w:cs="新細明體" w:hint="eastAsia"/>
        </w:rPr>
        <w:t>瓦特＝</w:t>
      </w:r>
      <w:r w:rsidR="007A67A9" w:rsidRPr="0037010F">
        <w:t>1kW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1</w:t>
      </w:r>
      <w:r w:rsidR="007A67A9" w:rsidRPr="0037010F">
        <w:rPr>
          <w:rFonts w:cs="新細明體" w:hint="eastAsia"/>
        </w:rPr>
        <w:t>公制馬力＝</w:t>
      </w:r>
      <w:r w:rsidR="007A67A9" w:rsidRPr="0037010F">
        <w:t>736kg-m/s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t>1</w:t>
      </w:r>
      <w:r w:rsidR="007A67A9" w:rsidRPr="0037010F">
        <w:rPr>
          <w:rFonts w:cs="新細明體" w:hint="eastAsia"/>
        </w:rPr>
        <w:t>瓦特＝</w:t>
      </w:r>
      <w:r w:rsidR="007A67A9" w:rsidRPr="0037010F">
        <w:t>1</w:t>
      </w:r>
      <w:r w:rsidR="007A67A9" w:rsidRPr="0037010F">
        <w:rPr>
          <w:rFonts w:cs="新細明體" w:hint="eastAsia"/>
        </w:rPr>
        <w:t>焦耳／秒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85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下列敘述何者錯誤？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rPr>
          <w:rFonts w:cs="新細明體" w:hint="eastAsia"/>
        </w:rPr>
        <w:t>力持續作用一段時間稱為功率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rPr>
          <w:rFonts w:cs="新細明體" w:hint="eastAsia"/>
        </w:rPr>
        <w:t>力持續作用一段距離會造成動能的變化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rPr>
          <w:rFonts w:cs="新細明體" w:hint="eastAsia"/>
        </w:rPr>
        <w:t>功為純量，衝量為向量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rPr>
          <w:rFonts w:cs="新細明體" w:hint="eastAsia"/>
        </w:rPr>
        <w:t>瓦特是功率的單位，仟瓦小時是功的單位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86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一軸轉速為</w:t>
      </w:r>
      <w:r w:rsidR="007A67A9" w:rsidRPr="0037010F">
        <w:t>600rpm</w:t>
      </w:r>
      <w:r w:rsidR="007A67A9" w:rsidRPr="0037010F">
        <w:rPr>
          <w:rFonts w:cs="新細明體" w:hint="eastAsia"/>
        </w:rPr>
        <w:t>，傳動扭矩為</w:t>
      </w:r>
      <w:r w:rsidR="007A67A9" w:rsidRPr="0037010F">
        <w:t>100N-m</w:t>
      </w:r>
      <w:r w:rsidR="007A67A9" w:rsidRPr="0037010F">
        <w:rPr>
          <w:rFonts w:cs="新細明體" w:hint="eastAsia"/>
        </w:rPr>
        <w:t>，試求傳動功率為多少</w:t>
      </w:r>
      <w:r w:rsidR="007A67A9" w:rsidRPr="0037010F">
        <w:t>kW</w:t>
      </w:r>
      <w:r w:rsidR="007A67A9" w:rsidRPr="0037010F">
        <w:rPr>
          <w:rFonts w:cs="新細明體" w:hint="eastAsia"/>
        </w:rPr>
        <w:t>？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120</w:t>
      </w:r>
      <w:r w:rsidR="007A67A9" w:rsidRPr="0037010F">
        <w:rPr>
          <w:rFonts w:ascii="Arial" w:hAnsi="Times New Roman" w:cs="Times New Roman"/>
          <w:i/>
          <w:iCs/>
        </w:rPr>
        <w:t>π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2</w:t>
      </w:r>
      <w:r w:rsidR="007A67A9" w:rsidRPr="0037010F">
        <w:rPr>
          <w:rFonts w:ascii="Arial" w:hAnsi="Times New Roman" w:cs="Times New Roman"/>
          <w:i/>
          <w:iCs/>
        </w:rPr>
        <w:t>π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20</w:t>
      </w:r>
      <w:r w:rsidR="007A67A9" w:rsidRPr="0037010F">
        <w:rPr>
          <w:rFonts w:ascii="Arial" w:hAnsi="Times New Roman" w:cs="Times New Roman"/>
          <w:i/>
          <w:iCs/>
        </w:rPr>
        <w:t>π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t>12</w:t>
      </w:r>
      <w:r w:rsidR="007A67A9" w:rsidRPr="0037010F">
        <w:rPr>
          <w:rFonts w:ascii="Arial" w:hAnsi="Times New Roman" w:cs="Times New Roman"/>
          <w:i/>
          <w:iCs/>
        </w:rPr>
        <w:t>π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87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下列何者不是功率的單位？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HP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PS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kW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rPr>
          <w:rFonts w:cs="新細明體" w:hint="eastAsia"/>
        </w:rPr>
        <w:t>焦耳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88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一摩擦輪之直徑為</w:t>
      </w:r>
      <w:r w:rsidR="007A67A9" w:rsidRPr="0037010F">
        <w:t>30cm</w:t>
      </w:r>
      <w:r w:rsidR="007A67A9" w:rsidRPr="0037010F">
        <w:rPr>
          <w:rFonts w:cs="新細明體" w:hint="eastAsia"/>
        </w:rPr>
        <w:t>，</w:t>
      </w:r>
      <w:r w:rsidR="007A67A9" w:rsidRPr="0037010F">
        <w:rPr>
          <w:rFonts w:ascii="Arial" w:hAnsi="Times New Roman" w:cs="Times New Roman"/>
          <w:i/>
          <w:iCs/>
        </w:rPr>
        <w:t>μ</w:t>
      </w:r>
      <w:r w:rsidR="007A67A9" w:rsidRPr="0037010F">
        <w:rPr>
          <w:rFonts w:cs="新細明體" w:hint="eastAsia"/>
        </w:rPr>
        <w:t>＝</w:t>
      </w:r>
      <w:r w:rsidR="007A67A9" w:rsidRPr="0037010F">
        <w:t>0.2</w:t>
      </w:r>
      <w:r w:rsidR="007A67A9" w:rsidRPr="0037010F">
        <w:rPr>
          <w:rFonts w:cs="新細明體" w:hint="eastAsia"/>
        </w:rPr>
        <w:t>，若此輪欲傳送</w:t>
      </w:r>
      <w:r w:rsidR="007A67A9" w:rsidRPr="0037010F">
        <w:t>6.28HP</w:t>
      </w:r>
      <w:r w:rsidR="007A67A9" w:rsidRPr="0037010F">
        <w:rPr>
          <w:rFonts w:cs="新細明體" w:hint="eastAsia"/>
        </w:rPr>
        <w:t>，以轉速</w:t>
      </w:r>
      <w:r w:rsidR="007A67A9" w:rsidRPr="0037010F">
        <w:t>500rpm</w:t>
      </w:r>
      <w:r w:rsidR="007A67A9" w:rsidRPr="0037010F">
        <w:rPr>
          <w:rFonts w:cs="新細明體" w:hint="eastAsia"/>
        </w:rPr>
        <w:t>迴轉，則接觸面所加之正壓力為</w:t>
      </w:r>
      <w:r w:rsidR="007A67A9" w:rsidRPr="0037010F">
        <w:t>(1PS</w:t>
      </w:r>
      <w:r w:rsidR="007A67A9" w:rsidRPr="0037010F">
        <w:rPr>
          <w:rFonts w:cs="新細明體" w:hint="eastAsia"/>
        </w:rPr>
        <w:t>＝</w:t>
      </w:r>
      <w:r w:rsidR="007A67A9" w:rsidRPr="0037010F">
        <w:t>750</w:t>
      </w:r>
      <w:r w:rsidR="007A67A9" w:rsidRPr="0037010F">
        <w:rPr>
          <w:rFonts w:cs="新細明體" w:hint="eastAsia"/>
        </w:rPr>
        <w:t>瓦特</w:t>
      </w:r>
      <w:r w:rsidR="007A67A9" w:rsidRPr="0037010F">
        <w:t>)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</w:r>
      <w:r>
        <w:rPr>
          <w:rFonts w:ascii="Times New Roman" w:hAnsi="Times New Roman" w:cs="Times New Roman"/>
          <w:noProof w:val="0"/>
        </w:rPr>
        <w:lastRenderedPageBreak/>
        <w:t>(A)</w:t>
      </w:r>
      <w:r w:rsidR="007A67A9" w:rsidRPr="0037010F">
        <w:t>300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450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600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t>7500</w:t>
      </w:r>
      <w:r w:rsidR="007A67A9" w:rsidRPr="0037010F">
        <w:rPr>
          <w:rFonts w:cs="新細明體" w:hint="eastAsia"/>
        </w:rPr>
        <w:t xml:space="preserve">　</w:t>
      </w:r>
      <w:r w:rsidR="007A67A9" w:rsidRPr="0037010F">
        <w:t>N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89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人造衛星繞地球運動時，地球引力對其作功為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rPr>
          <w:rFonts w:cs="新細明體" w:hint="eastAsia"/>
        </w:rPr>
        <w:t>引力乘高度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rPr>
          <w:rFonts w:cs="新細明體" w:hint="eastAsia"/>
        </w:rPr>
        <w:t>引力乘軌道長度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rPr>
          <w:rFonts w:cs="新細明體" w:hint="eastAsia"/>
        </w:rPr>
        <w:t>零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rPr>
          <w:rFonts w:cs="新細明體" w:hint="eastAsia"/>
        </w:rPr>
        <w:t>無限大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90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有關位能的敘述下列何者錯？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rPr>
          <w:rFonts w:cs="新細明體" w:hint="eastAsia"/>
        </w:rPr>
        <w:t>位能和功的單位相同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rPr>
          <w:rFonts w:cs="新細明體" w:hint="eastAsia"/>
        </w:rPr>
        <w:t>位能是純量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rPr>
          <w:rFonts w:cs="新細明體" w:hint="eastAsia"/>
        </w:rPr>
        <w:t>物體因變形產生的位能稱彈性位能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rPr>
          <w:rFonts w:cs="新細明體" w:hint="eastAsia"/>
        </w:rPr>
        <w:t>物體因位置高低不同產生的位能稱高低位能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91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有關功與能的敘述，下列何者錯誤？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rPr>
          <w:rFonts w:cs="新細明體" w:hint="eastAsia"/>
        </w:rPr>
        <w:t>功與能為具有相同的物理量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rPr>
          <w:rFonts w:cs="新細明體" w:hint="eastAsia"/>
        </w:rPr>
        <w:t>手提重物往上升至一定位時，手所作的功轉換為重物的位能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1 kw</w:t>
      </w:r>
      <w:r w:rsidR="007A67A9" w:rsidRPr="0037010F">
        <w:rPr>
          <w:rFonts w:cs="新細明體" w:hint="eastAsia"/>
        </w:rPr>
        <w:t>之功率大於</w:t>
      </w:r>
      <w:r w:rsidR="007A67A9" w:rsidRPr="0037010F">
        <w:t>1 hp(</w:t>
      </w:r>
      <w:r w:rsidR="007A67A9" w:rsidRPr="0037010F">
        <w:rPr>
          <w:rFonts w:cs="新細明體" w:hint="eastAsia"/>
        </w:rPr>
        <w:t>馬力</w:t>
      </w:r>
      <w:r w:rsidR="007A67A9" w:rsidRPr="0037010F">
        <w:t>)</w:t>
      </w:r>
      <w:r w:rsidR="007A67A9" w:rsidRPr="0037010F">
        <w:rPr>
          <w:rFonts w:cs="新細明體" w:hint="eastAsia"/>
        </w:rPr>
        <w:t>之功率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rPr>
          <w:rFonts w:cs="新細明體" w:hint="eastAsia"/>
        </w:rPr>
        <w:t>在有摩擦之斜面推一重物到另一位置後停下，則推力所作的功全部轉換為重物的位能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92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彈簧</w:t>
      </w:r>
      <w:r w:rsidR="007A67A9" w:rsidRPr="0037010F">
        <w:rPr>
          <w:i/>
          <w:iCs/>
        </w:rPr>
        <w:t>A</w:t>
      </w:r>
      <w:r w:rsidR="007A67A9" w:rsidRPr="0037010F">
        <w:rPr>
          <w:rFonts w:cs="新細明體" w:hint="eastAsia"/>
        </w:rPr>
        <w:t>與彈簧</w:t>
      </w:r>
      <w:r w:rsidR="007A67A9" w:rsidRPr="0037010F">
        <w:rPr>
          <w:i/>
          <w:iCs/>
        </w:rPr>
        <w:t>B</w:t>
      </w:r>
      <w:r w:rsidR="007A67A9" w:rsidRPr="0037010F">
        <w:rPr>
          <w:rFonts w:cs="新細明體" w:hint="eastAsia"/>
        </w:rPr>
        <w:t>之原長度皆相同，彈簧</w:t>
      </w:r>
      <w:r w:rsidR="007A67A9" w:rsidRPr="0037010F">
        <w:rPr>
          <w:i/>
          <w:iCs/>
        </w:rPr>
        <w:t>A</w:t>
      </w:r>
      <w:r w:rsidR="007A67A9" w:rsidRPr="0037010F">
        <w:rPr>
          <w:rFonts w:cs="新細明體" w:hint="eastAsia"/>
        </w:rPr>
        <w:t>之彈性係數為</w:t>
      </w:r>
      <w:r w:rsidR="007A67A9" w:rsidRPr="0037010F">
        <w:rPr>
          <w:i/>
          <w:iCs/>
        </w:rPr>
        <w:t>K</w:t>
      </w:r>
      <w:r w:rsidR="007A67A9" w:rsidRPr="0037010F">
        <w:rPr>
          <w:rFonts w:cs="新細明體" w:hint="eastAsia"/>
        </w:rPr>
        <w:t>，彈簧</w:t>
      </w:r>
      <w:r w:rsidR="007A67A9" w:rsidRPr="0037010F">
        <w:rPr>
          <w:i/>
          <w:iCs/>
        </w:rPr>
        <w:t>B</w:t>
      </w:r>
      <w:r w:rsidR="007A67A9" w:rsidRPr="0037010F">
        <w:rPr>
          <w:rFonts w:cs="新細明體" w:hint="eastAsia"/>
        </w:rPr>
        <w:t>之彈性係數為</w:t>
      </w:r>
      <w:r w:rsidR="007A67A9" w:rsidRPr="0037010F">
        <w:t>2</w:t>
      </w:r>
      <w:r w:rsidR="007A67A9" w:rsidRPr="0037010F">
        <w:rPr>
          <w:i/>
          <w:iCs/>
        </w:rPr>
        <w:t>K</w:t>
      </w:r>
      <w:r w:rsidR="007A67A9" w:rsidRPr="0037010F">
        <w:rPr>
          <w:rFonts w:cs="新細明體" w:hint="eastAsia"/>
        </w:rPr>
        <w:t>，此原長度相同之二彈簧下各掛一質量為</w:t>
      </w:r>
      <w:r w:rsidR="007A67A9" w:rsidRPr="0037010F">
        <w:rPr>
          <w:i/>
          <w:iCs/>
        </w:rPr>
        <w:t>m</w:t>
      </w:r>
      <w:r w:rsidR="007A67A9" w:rsidRPr="0037010F">
        <w:rPr>
          <w:rFonts w:cs="新細明體" w:hint="eastAsia"/>
        </w:rPr>
        <w:t>之物體，在靜平衡狀態下，則彈簧</w:t>
      </w:r>
      <w:r w:rsidR="007A67A9" w:rsidRPr="0037010F">
        <w:rPr>
          <w:i/>
          <w:iCs/>
        </w:rPr>
        <w:t>B</w:t>
      </w:r>
      <w:r w:rsidR="007A67A9" w:rsidRPr="0037010F">
        <w:rPr>
          <w:rFonts w:cs="新細明體" w:hint="eastAsia"/>
        </w:rPr>
        <w:t>中之彈性位能為彈簧</w:t>
      </w:r>
      <w:r w:rsidR="007A67A9" w:rsidRPr="0037010F">
        <w:rPr>
          <w:i/>
          <w:iCs/>
        </w:rPr>
        <w:t>A</w:t>
      </w:r>
      <w:r w:rsidR="007A67A9" w:rsidRPr="0037010F">
        <w:rPr>
          <w:rFonts w:cs="新細明體" w:hint="eastAsia"/>
        </w:rPr>
        <w:t>中之彈性位能之幾倍？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4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2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1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Pr="0037010F">
        <w:rPr>
          <w:rFonts w:cs="Times New Roman"/>
          <w:position w:val="-24"/>
        </w:rPr>
        <w:object w:dxaOrig="240" w:dyaOrig="620">
          <v:shape id="_x0000_i1050" type="#_x0000_t75" style="width:12pt;height:31.2pt" o:ole="">
            <v:imagedata r:id="rId79" o:title=""/>
          </v:shape>
          <o:OLEObject Type="Embed" ProgID="Equation.DSMT4" ShapeID="_x0000_i1050" DrawAspect="Content" ObjectID="_1640038840" r:id="rId80"/>
        </w:objec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93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有一彈簧，其彈簧常數</w:t>
      </w:r>
      <w:r w:rsidR="007A67A9" w:rsidRPr="0037010F">
        <w:rPr>
          <w:i/>
          <w:iCs/>
        </w:rPr>
        <w:t>K</w:t>
      </w:r>
      <w:r w:rsidR="007A67A9" w:rsidRPr="0037010F">
        <w:rPr>
          <w:rFonts w:cs="新細明體" w:hint="eastAsia"/>
        </w:rPr>
        <w:t>，若彈簧承受一負荷</w:t>
      </w:r>
      <w:r w:rsidR="007A67A9" w:rsidRPr="0037010F">
        <w:rPr>
          <w:i/>
          <w:iCs/>
        </w:rPr>
        <w:t>F</w:t>
      </w:r>
      <w:r w:rsidR="007A67A9" w:rsidRPr="0037010F">
        <w:rPr>
          <w:rFonts w:cs="新細明體" w:hint="eastAsia"/>
        </w:rPr>
        <w:t>，試問此彈簧所儲存之彈性位能為何？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Pr="0037010F">
        <w:rPr>
          <w:rFonts w:cs="Times New Roman"/>
          <w:position w:val="-24"/>
        </w:rPr>
        <w:object w:dxaOrig="600" w:dyaOrig="620">
          <v:shape id="_x0000_i1051" type="#_x0000_t75" style="width:30pt;height:31.2pt" o:ole="">
            <v:imagedata r:id="rId81" o:title=""/>
          </v:shape>
          <o:OLEObject Type="Embed" ProgID="Equation.DSMT4" ShapeID="_x0000_i1051" DrawAspect="Content" ObjectID="_1640038841" r:id="rId82"/>
        </w:objec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Pr="0037010F">
        <w:rPr>
          <w:rFonts w:cs="Times New Roman"/>
          <w:position w:val="-24"/>
        </w:rPr>
        <w:object w:dxaOrig="680" w:dyaOrig="620">
          <v:shape id="_x0000_i1052" type="#_x0000_t75" style="width:34.2pt;height:31.2pt" o:ole="">
            <v:imagedata r:id="rId83" o:title=""/>
          </v:shape>
          <o:OLEObject Type="Embed" ProgID="Equation.DSMT4" ShapeID="_x0000_i1052" DrawAspect="Content" ObjectID="_1640038842" r:id="rId84"/>
        </w:objec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Pr="0037010F">
        <w:rPr>
          <w:rFonts w:cs="Times New Roman"/>
          <w:position w:val="-24"/>
        </w:rPr>
        <w:object w:dxaOrig="440" w:dyaOrig="660">
          <v:shape id="_x0000_i1053" type="#_x0000_t75" style="width:22.2pt;height:33pt" o:ole="">
            <v:imagedata r:id="rId85" o:title=""/>
          </v:shape>
          <o:OLEObject Type="Embed" ProgID="Equation.DSMT4" ShapeID="_x0000_i1053" DrawAspect="Content" ObjectID="_1640038843" r:id="rId86"/>
        </w:objec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rPr>
          <w:i/>
          <w:iCs/>
        </w:rPr>
        <w:t>KF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94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有一</w:t>
      </w:r>
      <w:r w:rsidR="007A67A9" w:rsidRPr="0037010F">
        <w:t>2N</w:t>
      </w:r>
      <w:r w:rsidR="007A67A9" w:rsidRPr="0037010F">
        <w:rPr>
          <w:rFonts w:cs="新細明體" w:hint="eastAsia"/>
        </w:rPr>
        <w:t>之力能使一紗門彈簧伸長</w:t>
      </w:r>
      <w:r w:rsidR="007A67A9" w:rsidRPr="0037010F">
        <w:t>10cm</w:t>
      </w:r>
      <w:r w:rsidR="007A67A9" w:rsidRPr="0037010F">
        <w:rPr>
          <w:rFonts w:cs="新細明體" w:hint="eastAsia"/>
        </w:rPr>
        <w:t>，如果開使紗門將彈簧拉伸</w:t>
      </w:r>
      <w:r w:rsidR="007A67A9" w:rsidRPr="0037010F">
        <w:t>30cm</w:t>
      </w:r>
      <w:r w:rsidR="007A67A9" w:rsidRPr="0037010F">
        <w:rPr>
          <w:rFonts w:cs="新細明體" w:hint="eastAsia"/>
        </w:rPr>
        <w:t>，則彈簧之位能為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0.9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1.2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1.6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t>1.8</w:t>
      </w:r>
      <w:r w:rsidR="007A67A9" w:rsidRPr="0037010F">
        <w:rPr>
          <w:rFonts w:cs="新細明體" w:hint="eastAsia"/>
        </w:rPr>
        <w:t xml:space="preserve">　</w:t>
      </w:r>
      <w:r w:rsidR="007A67A9" w:rsidRPr="0037010F">
        <w:t>N-m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95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兩物體</w:t>
      </w:r>
      <w:r w:rsidR="007A67A9" w:rsidRPr="0037010F">
        <w:rPr>
          <w:i/>
          <w:iCs/>
        </w:rPr>
        <w:t>A</w:t>
      </w:r>
      <w:r w:rsidR="007A67A9" w:rsidRPr="0037010F">
        <w:rPr>
          <w:rFonts w:cs="新細明體" w:hint="eastAsia"/>
        </w:rPr>
        <w:t>、</w:t>
      </w:r>
      <w:r w:rsidR="007A67A9" w:rsidRPr="0037010F">
        <w:rPr>
          <w:i/>
          <w:iCs/>
        </w:rPr>
        <w:t>B</w:t>
      </w:r>
      <w:r w:rsidR="007A67A9" w:rsidRPr="0037010F">
        <w:rPr>
          <w:rFonts w:cs="新細明體" w:hint="eastAsia"/>
        </w:rPr>
        <w:t>，質量比</w:t>
      </w:r>
      <w:r w:rsidR="007A67A9" w:rsidRPr="0037010F">
        <w:rPr>
          <w:i/>
          <w:iCs/>
        </w:rPr>
        <w:t>m</w:t>
      </w:r>
      <w:r w:rsidR="007A67A9" w:rsidRPr="0037010F">
        <w:rPr>
          <w:i/>
          <w:iCs/>
          <w:vertAlign w:val="subscript"/>
        </w:rPr>
        <w:t>A</w:t>
      </w:r>
      <w:r w:rsidR="007A67A9" w:rsidRPr="0037010F">
        <w:rPr>
          <w:rFonts w:cs="新細明體" w:hint="eastAsia"/>
        </w:rPr>
        <w:t>：</w:t>
      </w:r>
      <w:r w:rsidR="007A67A9" w:rsidRPr="0037010F">
        <w:rPr>
          <w:i/>
          <w:iCs/>
        </w:rPr>
        <w:t>m</w:t>
      </w:r>
      <w:r w:rsidR="007A67A9" w:rsidRPr="0037010F">
        <w:rPr>
          <w:i/>
          <w:iCs/>
          <w:vertAlign w:val="subscript"/>
        </w:rPr>
        <w:t>B</w:t>
      </w:r>
      <w:r w:rsidR="007A67A9" w:rsidRPr="0037010F">
        <w:rPr>
          <w:rFonts w:cs="新細明體" w:hint="eastAsia"/>
        </w:rPr>
        <w:t>＝</w:t>
      </w:r>
      <w:r w:rsidR="007A67A9" w:rsidRPr="0037010F">
        <w:t>2</w:t>
      </w:r>
      <w:r w:rsidR="007A67A9" w:rsidRPr="0037010F">
        <w:rPr>
          <w:rFonts w:cs="新細明體" w:hint="eastAsia"/>
        </w:rPr>
        <w:t>：</w:t>
      </w:r>
      <w:r w:rsidR="007A67A9" w:rsidRPr="0037010F">
        <w:t>1</w:t>
      </w:r>
      <w:r w:rsidR="007A67A9" w:rsidRPr="0037010F">
        <w:rPr>
          <w:rFonts w:cs="新細明體" w:hint="eastAsia"/>
        </w:rPr>
        <w:t>，速度比</w:t>
      </w:r>
      <w:r w:rsidR="007A67A9" w:rsidRPr="0037010F">
        <w:rPr>
          <w:i/>
          <w:iCs/>
        </w:rPr>
        <w:t>V</w:t>
      </w:r>
      <w:r w:rsidR="007A67A9" w:rsidRPr="0037010F">
        <w:rPr>
          <w:i/>
          <w:iCs/>
          <w:vertAlign w:val="subscript"/>
        </w:rPr>
        <w:t>A</w:t>
      </w:r>
      <w:r w:rsidR="007A67A9" w:rsidRPr="0037010F">
        <w:rPr>
          <w:rFonts w:cs="新細明體" w:hint="eastAsia"/>
        </w:rPr>
        <w:t>：</w:t>
      </w:r>
      <w:r w:rsidR="007A67A9" w:rsidRPr="0037010F">
        <w:rPr>
          <w:i/>
          <w:iCs/>
        </w:rPr>
        <w:t>V</w:t>
      </w:r>
      <w:r w:rsidR="007A67A9" w:rsidRPr="0037010F">
        <w:rPr>
          <w:i/>
          <w:iCs/>
          <w:vertAlign w:val="subscript"/>
        </w:rPr>
        <w:t>B</w:t>
      </w:r>
      <w:r w:rsidR="007A67A9" w:rsidRPr="0037010F">
        <w:rPr>
          <w:rFonts w:cs="新細明體" w:hint="eastAsia"/>
        </w:rPr>
        <w:t>＝</w:t>
      </w:r>
      <w:r w:rsidR="007A67A9" w:rsidRPr="0037010F">
        <w:t>1</w:t>
      </w:r>
      <w:r w:rsidR="007A67A9" w:rsidRPr="0037010F">
        <w:rPr>
          <w:rFonts w:cs="新細明體" w:hint="eastAsia"/>
        </w:rPr>
        <w:t>：</w:t>
      </w:r>
      <w:r w:rsidR="007A67A9" w:rsidRPr="0037010F">
        <w:t>2</w:t>
      </w:r>
      <w:r w:rsidR="007A67A9" w:rsidRPr="0037010F">
        <w:rPr>
          <w:rFonts w:cs="新細明體" w:hint="eastAsia"/>
        </w:rPr>
        <w:t>，則其動能比</w:t>
      </w:r>
      <w:r w:rsidR="007A67A9" w:rsidRPr="0037010F">
        <w:rPr>
          <w:i/>
          <w:iCs/>
        </w:rPr>
        <w:t>E</w:t>
      </w:r>
      <w:r w:rsidR="007A67A9" w:rsidRPr="0037010F">
        <w:rPr>
          <w:i/>
          <w:iCs/>
          <w:vertAlign w:val="subscript"/>
        </w:rPr>
        <w:t>A</w:t>
      </w:r>
      <w:r w:rsidR="007A67A9" w:rsidRPr="0037010F">
        <w:rPr>
          <w:rFonts w:cs="新細明體" w:hint="eastAsia"/>
        </w:rPr>
        <w:t>：</w:t>
      </w:r>
      <w:r w:rsidR="007A67A9" w:rsidRPr="0037010F">
        <w:rPr>
          <w:i/>
          <w:iCs/>
        </w:rPr>
        <w:t>E</w:t>
      </w:r>
      <w:r w:rsidR="007A67A9" w:rsidRPr="0037010F">
        <w:rPr>
          <w:i/>
          <w:iCs/>
          <w:vertAlign w:val="subscript"/>
        </w:rPr>
        <w:t>B</w:t>
      </w:r>
      <w:r w:rsidR="007A67A9" w:rsidRPr="0037010F">
        <w:rPr>
          <w:rFonts w:cs="新細明體" w:hint="eastAsia"/>
        </w:rPr>
        <w:t>為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1</w:t>
      </w:r>
      <w:r w:rsidR="007A67A9" w:rsidRPr="0037010F">
        <w:rPr>
          <w:rFonts w:cs="新細明體" w:hint="eastAsia"/>
        </w:rPr>
        <w:t>：</w:t>
      </w:r>
      <w:r w:rsidR="007A67A9" w:rsidRPr="0037010F">
        <w:t>4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4</w:t>
      </w:r>
      <w:r w:rsidR="007A67A9" w:rsidRPr="0037010F">
        <w:rPr>
          <w:rFonts w:cs="新細明體" w:hint="eastAsia"/>
        </w:rPr>
        <w:t>：</w:t>
      </w:r>
      <w:r w:rsidR="007A67A9" w:rsidRPr="0037010F">
        <w:t>1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1</w:t>
      </w:r>
      <w:r w:rsidR="007A67A9" w:rsidRPr="0037010F">
        <w:rPr>
          <w:rFonts w:cs="新細明體" w:hint="eastAsia"/>
        </w:rPr>
        <w:t>：</w:t>
      </w:r>
      <w:r w:rsidR="007A67A9" w:rsidRPr="0037010F">
        <w:t>2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t>2</w:t>
      </w:r>
      <w:r w:rsidR="007A67A9" w:rsidRPr="0037010F">
        <w:rPr>
          <w:rFonts w:cs="新細明體" w:hint="eastAsia"/>
        </w:rPr>
        <w:t>：</w:t>
      </w:r>
      <w:r w:rsidR="007A67A9" w:rsidRPr="0037010F">
        <w:t>1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96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如圖所示，一滑塊連接在未變形之彈簧上，施力</w:t>
      </w:r>
      <w:r w:rsidR="007A67A9" w:rsidRPr="0037010F">
        <w:rPr>
          <w:i/>
          <w:iCs/>
        </w:rPr>
        <w:t>P</w:t>
      </w:r>
      <w:r w:rsidR="007A67A9" w:rsidRPr="0037010F">
        <w:rPr>
          <w:rFonts w:cs="新細明體" w:hint="eastAsia"/>
        </w:rPr>
        <w:t>自零逐漸增加，若使滑塊移動</w:t>
      </w:r>
      <w:r w:rsidR="007A67A9" w:rsidRPr="0037010F">
        <w:rPr>
          <w:i/>
          <w:iCs/>
        </w:rPr>
        <w:t>x</w:t>
      </w:r>
      <w:r w:rsidR="007A67A9" w:rsidRPr="0037010F">
        <w:rPr>
          <w:rFonts w:cs="新細明體" w:hint="eastAsia"/>
        </w:rPr>
        <w:t>＝</w:t>
      </w:r>
      <w:r w:rsidR="007A67A9" w:rsidRPr="0037010F">
        <w:t>2cm</w:t>
      </w:r>
      <w:r w:rsidR="007A67A9" w:rsidRPr="0037010F">
        <w:rPr>
          <w:rFonts w:cs="新細明體" w:hint="eastAsia"/>
        </w:rPr>
        <w:t>，需施力</w:t>
      </w:r>
      <w:r w:rsidR="007A67A9" w:rsidRPr="0037010F">
        <w:rPr>
          <w:i/>
          <w:iCs/>
        </w:rPr>
        <w:t>P</w:t>
      </w:r>
      <w:r w:rsidR="007A67A9" w:rsidRPr="0037010F">
        <w:rPr>
          <w:rFonts w:cs="新細明體" w:hint="eastAsia"/>
        </w:rPr>
        <w:t>＝</w:t>
      </w:r>
      <w:r w:rsidR="007A67A9" w:rsidRPr="0037010F">
        <w:t>100N</w:t>
      </w:r>
      <w:r w:rsidR="007A67A9" w:rsidRPr="0037010F">
        <w:rPr>
          <w:rFonts w:cs="新細明體" w:hint="eastAsia"/>
        </w:rPr>
        <w:t>，假設不考慮任何摩擦，試問滑塊移動</w:t>
      </w:r>
      <w:r w:rsidR="007A67A9" w:rsidRPr="0037010F">
        <w:t>2cm</w:t>
      </w:r>
      <w:r w:rsidR="007A67A9" w:rsidRPr="0037010F">
        <w:rPr>
          <w:rFonts w:cs="新細明體" w:hint="eastAsia"/>
        </w:rPr>
        <w:t>之位移時，該力</w:t>
      </w:r>
      <w:r w:rsidR="007A67A9" w:rsidRPr="0037010F">
        <w:rPr>
          <w:i/>
          <w:iCs/>
        </w:rPr>
        <w:t>P</w:t>
      </w:r>
      <w:r w:rsidR="007A67A9" w:rsidRPr="0037010F">
        <w:rPr>
          <w:rFonts w:cs="新細明體" w:hint="eastAsia"/>
        </w:rPr>
        <w:t>對彈簧所做的功為多少焦耳？</w:t>
      </w:r>
      <w:r w:rsidR="007A67A9" w:rsidRPr="0037010F">
        <w:rPr>
          <w:rFonts w:cs="Times New Roman"/>
        </w:rPr>
        <w:br/>
      </w:r>
      <w:r w:rsidR="003B3D66">
        <w:rPr>
          <w:rFonts w:cs="Times New Roman"/>
        </w:rPr>
        <w:drawing>
          <wp:inline distT="0" distB="0" distL="0" distR="0">
            <wp:extent cx="1741170" cy="656590"/>
            <wp:effectExtent l="19050" t="0" r="0" b="0"/>
            <wp:docPr id="53" name="圖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656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1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2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1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t>50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97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一物體重</w:t>
      </w:r>
      <w:r w:rsidR="007A67A9" w:rsidRPr="0037010F">
        <w:t>10N</w:t>
      </w:r>
      <w:r w:rsidR="007A67A9" w:rsidRPr="0037010F">
        <w:rPr>
          <w:rFonts w:cs="新細明體" w:hint="eastAsia"/>
        </w:rPr>
        <w:t>，自距彈簧</w:t>
      </w:r>
      <w:r w:rsidR="007A67A9" w:rsidRPr="0037010F">
        <w:t>80cm</w:t>
      </w:r>
      <w:r w:rsidR="007A67A9" w:rsidRPr="0037010F">
        <w:rPr>
          <w:rFonts w:cs="新細明體" w:hint="eastAsia"/>
        </w:rPr>
        <w:t>處自由落下，彈簧隨即被壓縮，若彈簧常數</w:t>
      </w:r>
      <w:r w:rsidR="007A67A9" w:rsidRPr="0037010F">
        <w:rPr>
          <w:i/>
          <w:iCs/>
        </w:rPr>
        <w:t>k</w:t>
      </w:r>
      <w:r w:rsidR="007A67A9" w:rsidRPr="0037010F">
        <w:rPr>
          <w:rFonts w:cs="新細明體" w:hint="eastAsia"/>
        </w:rPr>
        <w:t>＝</w:t>
      </w:r>
      <w:r w:rsidR="007A67A9" w:rsidRPr="0037010F">
        <w:t>500N/m</w:t>
      </w:r>
      <w:r w:rsidR="007A67A9" w:rsidRPr="0037010F">
        <w:rPr>
          <w:rFonts w:cs="新細明體" w:hint="eastAsia"/>
        </w:rPr>
        <w:t>，則彈簧的最大變形量為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4cm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20cm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17.9cm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t>16cm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98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質量為</w:t>
      </w:r>
      <w:r w:rsidR="007A67A9" w:rsidRPr="0037010F">
        <w:t>0.5kg</w:t>
      </w:r>
      <w:r w:rsidR="007A67A9" w:rsidRPr="0037010F">
        <w:rPr>
          <w:rFonts w:cs="新細明體" w:hint="eastAsia"/>
        </w:rPr>
        <w:t>的物體，在高出地面</w:t>
      </w:r>
      <w:r w:rsidR="007A67A9" w:rsidRPr="0037010F">
        <w:t>10m</w:t>
      </w:r>
      <w:r w:rsidR="007A67A9" w:rsidRPr="0037010F">
        <w:rPr>
          <w:rFonts w:cs="新細明體" w:hint="eastAsia"/>
        </w:rPr>
        <w:t>的平台上，以</w:t>
      </w:r>
      <w:r w:rsidR="007A67A9" w:rsidRPr="0037010F">
        <w:t>10cm/s</w:t>
      </w:r>
      <w:r w:rsidR="007A67A9" w:rsidRPr="0037010F">
        <w:rPr>
          <w:rFonts w:cs="新細明體" w:hint="eastAsia"/>
        </w:rPr>
        <w:t>的初速度水平射出，已知重力加速度為</w:t>
      </w:r>
      <w:r w:rsidR="007A67A9" w:rsidRPr="0037010F">
        <w:t>9.8m/s</w:t>
      </w:r>
      <w:r w:rsidR="007A67A9" w:rsidRPr="0037010F">
        <w:rPr>
          <w:vertAlign w:val="superscript"/>
        </w:rPr>
        <w:t>2</w:t>
      </w:r>
      <w:r w:rsidR="007A67A9" w:rsidRPr="0037010F">
        <w:rPr>
          <w:rFonts w:cs="新細明體" w:hint="eastAsia"/>
        </w:rPr>
        <w:t>，則該物體落至地面時的動能為多少焦耳？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19.6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25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49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t>74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  <w:r>
        <w:rPr>
          <w:rFonts w:ascii="Times New Roman" w:hAnsi="Times New Roman" w:cs="Times New Roman"/>
          <w:noProof w:val="0"/>
        </w:rPr>
        <w:t>(    )99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如圖所示有一</w:t>
      </w:r>
      <w:r w:rsidR="007A67A9" w:rsidRPr="0037010F">
        <w:t>15N</w:t>
      </w:r>
      <w:r w:rsidR="007A67A9" w:rsidRPr="0037010F">
        <w:rPr>
          <w:rFonts w:cs="新細明體" w:hint="eastAsia"/>
        </w:rPr>
        <w:t>之物體，由靜止釋放，順沿著斜面滑下</w:t>
      </w:r>
      <w:r w:rsidR="007A67A9" w:rsidRPr="0037010F">
        <w:rPr>
          <w:i/>
          <w:iCs/>
        </w:rPr>
        <w:t>S</w:t>
      </w:r>
      <w:r w:rsidR="007A67A9" w:rsidRPr="0037010F">
        <w:rPr>
          <w:rFonts w:cs="新細明體" w:hint="eastAsia"/>
        </w:rPr>
        <w:t>距離，而彈簧縮短</w:t>
      </w:r>
      <w:r w:rsidR="007A67A9" w:rsidRPr="0037010F">
        <w:t>3cm</w:t>
      </w:r>
      <w:r w:rsidR="007A67A9" w:rsidRPr="0037010F">
        <w:rPr>
          <w:rFonts w:cs="新細明體" w:hint="eastAsia"/>
        </w:rPr>
        <w:t>，設斜面之摩擦係數為</w:t>
      </w:r>
      <w:r w:rsidR="007A67A9" w:rsidRPr="0037010F">
        <w:t>0.25</w:t>
      </w:r>
      <w:r w:rsidR="007A67A9" w:rsidRPr="0037010F">
        <w:rPr>
          <w:rFonts w:cs="新細明體" w:hint="eastAsia"/>
        </w:rPr>
        <w:t>，彈力常數</w:t>
      </w:r>
      <w:r w:rsidR="007A67A9" w:rsidRPr="0037010F">
        <w:rPr>
          <w:i/>
          <w:iCs/>
        </w:rPr>
        <w:t>k</w:t>
      </w:r>
      <w:r w:rsidR="007A67A9" w:rsidRPr="0037010F">
        <w:rPr>
          <w:rFonts w:cs="新細明體" w:hint="eastAsia"/>
        </w:rPr>
        <w:t>＝</w:t>
      </w:r>
      <w:r w:rsidR="007A67A9" w:rsidRPr="0037010F">
        <w:t>16N/cm</w:t>
      </w:r>
      <w:r w:rsidR="007A67A9" w:rsidRPr="0037010F">
        <w:rPr>
          <w:rFonts w:cs="新細明體" w:hint="eastAsia"/>
        </w:rPr>
        <w:t>，則滑下</w:t>
      </w:r>
      <w:r w:rsidR="007A67A9" w:rsidRPr="0037010F">
        <w:rPr>
          <w:i/>
          <w:iCs/>
        </w:rPr>
        <w:t>S</w:t>
      </w:r>
      <w:r w:rsidR="007A67A9" w:rsidRPr="0037010F">
        <w:rPr>
          <w:rFonts w:cs="新細明體" w:hint="eastAsia"/>
        </w:rPr>
        <w:t>距離應為</w:t>
      </w:r>
      <w:r w:rsidR="007A67A9" w:rsidRPr="0037010F">
        <w:rPr>
          <w:rFonts w:cs="Times New Roman"/>
        </w:rPr>
        <w:br/>
      </w:r>
      <w:r w:rsidR="003B3D66">
        <w:rPr>
          <w:rFonts w:cs="Times New Roman"/>
        </w:rPr>
        <w:lastRenderedPageBreak/>
        <w:drawing>
          <wp:inline distT="0" distB="0" distL="0" distR="0">
            <wp:extent cx="2801620" cy="1694180"/>
            <wp:effectExtent l="19050" t="0" r="0" b="0"/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1620" cy="1694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0.139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0.26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0.39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t>0.52</w:t>
      </w:r>
      <w:r w:rsidR="007A67A9" w:rsidRPr="0037010F">
        <w:rPr>
          <w:rFonts w:cs="新細明體" w:hint="eastAsia"/>
        </w:rPr>
        <w:t xml:space="preserve">　</w:t>
      </w:r>
      <w:r w:rsidR="007A67A9" w:rsidRPr="0037010F">
        <w:t>m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000000" w:rsidRDefault="00045BA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 w:hint="eastAsia"/>
          <w:noProof w:val="0"/>
        </w:rPr>
      </w:pPr>
      <w:r>
        <w:rPr>
          <w:rFonts w:ascii="Times New Roman" w:hAnsi="Times New Roman" w:cs="Times New Roman"/>
          <w:noProof w:val="0"/>
        </w:rPr>
        <w:t xml:space="preserve">( </w:t>
      </w:r>
      <w:r>
        <w:rPr>
          <w:rFonts w:ascii="Times New Roman" w:hAnsi="Times New Roman" w:cs="Times New Roman"/>
          <w:noProof w:val="0"/>
        </w:rPr>
        <w:t xml:space="preserve">   )100.</w:t>
      </w:r>
      <w:r>
        <w:rPr>
          <w:rFonts w:ascii="Times New Roman" w:hAnsi="Times New Roman" w:cs="Times New Roman"/>
          <w:noProof w:val="0"/>
        </w:rPr>
        <w:tab/>
      </w:r>
      <w:r w:rsidR="007A67A9" w:rsidRPr="0037010F">
        <w:rPr>
          <w:rFonts w:cs="新細明體" w:hint="eastAsia"/>
        </w:rPr>
        <w:t>一質量為</w:t>
      </w:r>
      <w:r w:rsidR="007A67A9" w:rsidRPr="0037010F">
        <w:t>60kg</w:t>
      </w:r>
      <w:r w:rsidR="007A67A9" w:rsidRPr="0037010F">
        <w:rPr>
          <w:rFonts w:cs="新細明體" w:hint="eastAsia"/>
        </w:rPr>
        <w:t>，直徑為</w:t>
      </w:r>
      <w:r w:rsidR="007A67A9" w:rsidRPr="0037010F">
        <w:t>1000mm</w:t>
      </w:r>
      <w:r w:rsidR="007A67A9" w:rsidRPr="0037010F">
        <w:rPr>
          <w:rFonts w:cs="新細明體" w:hint="eastAsia"/>
        </w:rPr>
        <w:t>的均質圓柱，以</w:t>
      </w:r>
      <w:r w:rsidR="007A67A9" w:rsidRPr="0037010F">
        <w:t>120rpm</w:t>
      </w:r>
      <w:r w:rsidR="007A67A9" w:rsidRPr="0037010F">
        <w:rPr>
          <w:rFonts w:cs="新細明體" w:hint="eastAsia"/>
        </w:rPr>
        <w:t>轉動，為了克服摩擦力與維持等速旋轉，需要施加</w:t>
      </w:r>
      <w:r w:rsidR="007A67A9" w:rsidRPr="0037010F">
        <w:t>30N-m</w:t>
      </w:r>
      <w:r w:rsidR="007A67A9" w:rsidRPr="0037010F">
        <w:rPr>
          <w:rFonts w:cs="新細明體" w:hint="eastAsia"/>
        </w:rPr>
        <w:t>的扭矩，則該圓柱所需的輸入功率為多少瓦特</w:t>
      </w:r>
      <w:r w:rsidR="007A67A9" w:rsidRPr="0037010F">
        <w:t>(Watt)</w:t>
      </w:r>
      <w:r w:rsidR="007A67A9" w:rsidRPr="0037010F">
        <w:rPr>
          <w:rFonts w:cs="新細明體" w:hint="eastAsia"/>
        </w:rPr>
        <w:t>？</w:t>
      </w:r>
      <w:r w:rsidR="007A67A9" w:rsidRPr="0037010F">
        <w:rPr>
          <w:rFonts w:cs="Times New Roman"/>
        </w:rPr>
        <w:br/>
      </w:r>
      <w:r w:rsidR="003B3D66">
        <w:rPr>
          <w:rFonts w:cs="Times New Roman"/>
        </w:rPr>
        <w:drawing>
          <wp:inline distT="0" distB="0" distL="0" distR="0">
            <wp:extent cx="1658620" cy="1037590"/>
            <wp:effectExtent l="19050" t="0" r="0" b="0"/>
            <wp:docPr id="55" name="圖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8620" cy="1037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Times New Roman"/>
          <w:noProof w:val="0"/>
        </w:rPr>
        <w:br/>
        <w:t>(A)</w:t>
      </w:r>
      <w:r w:rsidR="007A67A9" w:rsidRPr="0037010F">
        <w:t>60</w:t>
      </w:r>
      <w:r w:rsidR="007A67A9" w:rsidRPr="0037010F">
        <w:rPr>
          <w:rFonts w:ascii="Arial" w:hAnsi="Times New Roman" w:cs="Times New Roman"/>
          <w:i/>
          <w:iCs/>
        </w:rPr>
        <w:t>π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B)</w:t>
      </w:r>
      <w:r w:rsidR="007A67A9" w:rsidRPr="0037010F">
        <w:t>120</w:t>
      </w:r>
      <w:r w:rsidR="007A67A9" w:rsidRPr="0037010F">
        <w:rPr>
          <w:rFonts w:ascii="Arial" w:hAnsi="Times New Roman" w:cs="Times New Roman"/>
          <w:i/>
          <w:iCs/>
        </w:rPr>
        <w:t>π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C)</w:t>
      </w:r>
      <w:r w:rsidR="007A67A9" w:rsidRPr="0037010F">
        <w:t>1800</w:t>
      </w:r>
      <w:r>
        <w:rPr>
          <w:rFonts w:ascii="Times New Roman" w:hAnsi="Times New Roman" w:cs="Times New Roman"/>
          <w:noProof w:val="0"/>
        </w:rPr>
        <w:t xml:space="preserve"> </w:t>
      </w:r>
      <w:r>
        <w:rPr>
          <w:rFonts w:ascii="Times New Roman" w:hAnsi="Times New Roman" w:cs="新細明體" w:hint="eastAsia"/>
          <w:noProof w:val="0"/>
        </w:rPr>
        <w:t xml:space="preserve">　</w:t>
      </w:r>
      <w:r>
        <w:rPr>
          <w:rFonts w:ascii="Times New Roman" w:hAnsi="Times New Roman" w:cs="Times New Roman"/>
          <w:noProof w:val="0"/>
        </w:rPr>
        <w:t>(D)</w:t>
      </w:r>
      <w:r w:rsidR="007A67A9" w:rsidRPr="0037010F">
        <w:t>3600</w:t>
      </w:r>
      <w:r>
        <w:rPr>
          <w:rFonts w:ascii="Times New Roman" w:hAnsi="Times New Roman" w:cs="Times New Roman"/>
          <w:noProof w:val="0"/>
        </w:rPr>
        <w:t xml:space="preserve"> </w:t>
      </w:r>
    </w:p>
    <w:p w:rsidR="003B3D66" w:rsidRDefault="003B3D6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 w:hint="eastAsia"/>
          <w:noProof w:val="0"/>
        </w:rPr>
      </w:pPr>
    </w:p>
    <w:p w:rsidR="003B3D66" w:rsidRDefault="003B3D6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 w:hint="eastAsia"/>
          <w:noProof w:val="0"/>
        </w:rPr>
      </w:pPr>
    </w:p>
    <w:p w:rsidR="003B3D66" w:rsidRDefault="003B3D6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 w:hint="eastAsia"/>
          <w:noProof w:val="0"/>
        </w:rPr>
      </w:pPr>
      <w:r>
        <w:rPr>
          <w:rFonts w:ascii="Times New Roman" w:hAnsi="Times New Roman" w:cs="Times New Roman" w:hint="eastAsia"/>
          <w:noProof w:val="0"/>
        </w:rPr>
        <w:t>參考解答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56"/>
        <w:gridCol w:w="418"/>
        <w:gridCol w:w="456"/>
        <w:gridCol w:w="418"/>
        <w:gridCol w:w="456"/>
        <w:gridCol w:w="418"/>
        <w:gridCol w:w="456"/>
        <w:gridCol w:w="418"/>
        <w:gridCol w:w="456"/>
        <w:gridCol w:w="418"/>
        <w:gridCol w:w="456"/>
        <w:gridCol w:w="418"/>
        <w:gridCol w:w="456"/>
        <w:gridCol w:w="418"/>
        <w:gridCol w:w="456"/>
        <w:gridCol w:w="418"/>
        <w:gridCol w:w="456"/>
        <w:gridCol w:w="418"/>
        <w:gridCol w:w="576"/>
        <w:gridCol w:w="419"/>
      </w:tblGrid>
      <w:tr w:rsidR="003B3D66" w:rsidTr="00F84BE1"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1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2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3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4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5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6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7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8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9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10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</w:tr>
      <w:tr w:rsidR="003B3D66" w:rsidTr="00F84BE1"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11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12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13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14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15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16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17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18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19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20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</w:tr>
      <w:tr w:rsidR="003B3D66" w:rsidTr="00F84BE1"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21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22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23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24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25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26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27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28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29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30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</w:tr>
      <w:tr w:rsidR="003B3D66" w:rsidTr="00F84BE1"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31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32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33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34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35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36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37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38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39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40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</w:tr>
      <w:tr w:rsidR="003B3D66" w:rsidTr="00F84BE1"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41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42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43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44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45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46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47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48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49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50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</w:tr>
      <w:tr w:rsidR="003B3D66" w:rsidTr="00F84BE1"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51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52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53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54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55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56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57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58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59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60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</w:tr>
      <w:tr w:rsidR="003B3D66" w:rsidTr="00F84BE1"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61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62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63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64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65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66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67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68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69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70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</w:tr>
      <w:tr w:rsidR="003B3D66" w:rsidTr="00F84BE1"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71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72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73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74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75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76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77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78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79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80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</w:tr>
      <w:tr w:rsidR="003B3D66" w:rsidTr="00F84BE1"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81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82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83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84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85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86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87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88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89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90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</w:tr>
      <w:tr w:rsidR="003B3D66" w:rsidTr="00F84BE1"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91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92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93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94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95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96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97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98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99</w:t>
            </w:r>
          </w:p>
        </w:tc>
        <w:tc>
          <w:tcPr>
            <w:tcW w:w="418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100</w:t>
            </w:r>
          </w:p>
        </w:tc>
        <w:tc>
          <w:tcPr>
            <w:tcW w:w="419" w:type="dxa"/>
          </w:tcPr>
          <w:p w:rsidR="003B3D66" w:rsidRDefault="003B3D66" w:rsidP="00F84BE1">
            <w:pPr>
              <w:autoSpaceDE w:val="0"/>
              <w:autoSpaceDN w:val="0"/>
              <w:adjustRightInd w:val="0"/>
            </w:pPr>
            <w:r>
              <w:t>B</w:t>
            </w:r>
          </w:p>
        </w:tc>
      </w:tr>
    </w:tbl>
    <w:p w:rsidR="003B3D66" w:rsidRDefault="003B3D66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noProof w:val="0"/>
        </w:rPr>
      </w:pPr>
    </w:p>
    <w:sectPr w:rsidR="003B3D66">
      <w:type w:val="continuous"/>
      <w:pgSz w:w="11906" w:h="16838"/>
      <w:pgMar w:top="1134" w:right="851" w:bottom="1134" w:left="851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45BA6" w:rsidRDefault="00045BA6">
      <w:r>
        <w:separator/>
      </w:r>
    </w:p>
  </w:endnote>
  <w:endnote w:type="continuationSeparator" w:id="1">
    <w:p w:rsidR="00045BA6" w:rsidRDefault="00045BA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@·s²Ó©úÅé Western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Prop BT">
    <w:altName w:val="Symbol"/>
    <w:panose1 w:val="00000000000000000000"/>
    <w:charset w:val="02"/>
    <w:family w:val="auto"/>
    <w:notTrueType/>
    <w:pitch w:val="variable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45BA6" w:rsidRDefault="00045BA6">
      <w:r>
        <w:separator/>
      </w:r>
    </w:p>
  </w:footnote>
  <w:footnote w:type="continuationSeparator" w:id="1">
    <w:p w:rsidR="00045BA6" w:rsidRDefault="00045BA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bordersDoNotSurroundHeader/>
  <w:bordersDoNotSurroundFooter/>
  <w:defaultTabStop w:val="48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｜｝､"/>
  <w:doNotValidateAgainstSchema/>
  <w:doNotDemarcateInvalidXml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A67A9"/>
    <w:rsid w:val="00045BA6"/>
    <w:rsid w:val="0037010F"/>
    <w:rsid w:val="003B3D66"/>
    <w:rsid w:val="007A67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@·s²Ó©úÅé Western" w:eastAsia="新細明體" w:hAnsi="@·s²Ó©úÅé Western" w:cs="@·s²Ó©úÅé Wester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99"/>
    <w:qFormat/>
    <w:rsid w:val="007A67A9"/>
    <w:pPr>
      <w:widowControl w:val="0"/>
    </w:pPr>
    <w:rPr>
      <w:noProof/>
      <w:szCs w:val="24"/>
    </w:rPr>
  </w:style>
  <w:style w:type="paragraph" w:styleId="1">
    <w:name w:val="heading 1"/>
    <w:basedOn w:val="a"/>
    <w:next w:val="a"/>
    <w:link w:val="10"/>
    <w:uiPriority w:val="99"/>
    <w:qFormat/>
    <w:rsid w:val="00340148"/>
    <w:pPr>
      <w:keepNext/>
      <w:spacing w:before="180" w:after="180" w:line="720" w:lineRule="auto"/>
      <w:outlineLvl w:val="0"/>
    </w:pPr>
    <w:rPr>
      <w:rFonts w:ascii="Arial" w:hAnsi="Arial" w:cs="Arial"/>
      <w:b/>
      <w:bCs/>
      <w:noProof w:val="0"/>
      <w:kern w:val="52"/>
      <w:sz w:val="52"/>
      <w:szCs w:val="52"/>
    </w:rPr>
  </w:style>
  <w:style w:type="paragraph" w:styleId="2">
    <w:name w:val="heading 2"/>
    <w:basedOn w:val="a"/>
    <w:next w:val="a"/>
    <w:link w:val="20"/>
    <w:uiPriority w:val="99"/>
    <w:qFormat/>
    <w:rsid w:val="00340148"/>
    <w:pPr>
      <w:keepNext/>
      <w:spacing w:line="720" w:lineRule="auto"/>
      <w:outlineLvl w:val="1"/>
    </w:pPr>
    <w:rPr>
      <w:rFonts w:ascii="Arial" w:hAnsi="Arial" w:cs="Arial"/>
      <w:b/>
      <w:bCs/>
      <w:noProof w:val="0"/>
      <w:sz w:val="48"/>
      <w:szCs w:val="48"/>
    </w:rPr>
  </w:style>
  <w:style w:type="paragraph" w:styleId="3">
    <w:name w:val="heading 3"/>
    <w:basedOn w:val="a"/>
    <w:next w:val="a"/>
    <w:link w:val="30"/>
    <w:uiPriority w:val="99"/>
    <w:qFormat/>
    <w:rsid w:val="00340148"/>
    <w:pPr>
      <w:keepNext/>
      <w:spacing w:line="720" w:lineRule="auto"/>
      <w:outlineLvl w:val="2"/>
    </w:pPr>
    <w:rPr>
      <w:rFonts w:ascii="Arial" w:hAnsi="Arial" w:cs="Arial"/>
      <w:b/>
      <w:bCs/>
      <w:noProof w:val="0"/>
      <w:sz w:val="36"/>
      <w:szCs w:val="36"/>
    </w:rPr>
  </w:style>
  <w:style w:type="character" w:default="1" w:styleId="a0">
    <w:name w:val="Default Paragraph Font"/>
    <w:uiPriority w:val="99"/>
    <w:semiHidden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customStyle="1" w:styleId="20">
    <w:name w:val="標題 2 字元"/>
    <w:basedOn w:val="a0"/>
    <w:link w:val="2"/>
    <w:uiPriority w:val="9"/>
    <w:semiHidden/>
    <w:rPr>
      <w:rFonts w:asciiTheme="majorHAnsi" w:eastAsiaTheme="majorEastAsia" w:hAnsiTheme="majorHAnsi" w:cstheme="majorBidi"/>
      <w:b/>
      <w:bCs/>
      <w:sz w:val="48"/>
      <w:szCs w:val="48"/>
    </w:rPr>
  </w:style>
  <w:style w:type="character" w:customStyle="1" w:styleId="30">
    <w:name w:val="標題 3 字元"/>
    <w:basedOn w:val="a0"/>
    <w:link w:val="3"/>
    <w:uiPriority w:val="9"/>
    <w:semiHidden/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a3">
    <w:name w:val="header"/>
    <w:basedOn w:val="a"/>
    <w:link w:val="a4"/>
    <w:uiPriority w:val="99"/>
    <w:rsid w:val="002C4ABD"/>
    <w:pPr>
      <w:tabs>
        <w:tab w:val="center" w:pos="4153"/>
        <w:tab w:val="right" w:pos="8306"/>
      </w:tabs>
      <w:snapToGrid w:val="0"/>
    </w:pPr>
    <w:rPr>
      <w:rFonts w:ascii="Times New Roman" w:hAnsi="Times New Roman" w:cs="Times New Roman"/>
      <w:noProof w:val="0"/>
      <w:sz w:val="20"/>
      <w:szCs w:val="20"/>
    </w:rPr>
  </w:style>
  <w:style w:type="character" w:customStyle="1" w:styleId="a4">
    <w:name w:val="頁首 字元"/>
    <w:basedOn w:val="a0"/>
    <w:link w:val="a3"/>
    <w:uiPriority w:val="99"/>
    <w:semiHidden/>
    <w:rPr>
      <w:sz w:val="20"/>
      <w:szCs w:val="20"/>
    </w:rPr>
  </w:style>
  <w:style w:type="paragraph" w:styleId="a5">
    <w:name w:val="footer"/>
    <w:basedOn w:val="a"/>
    <w:link w:val="a6"/>
    <w:uiPriority w:val="99"/>
    <w:rsid w:val="002C4ABD"/>
    <w:pPr>
      <w:tabs>
        <w:tab w:val="center" w:pos="4153"/>
        <w:tab w:val="right" w:pos="8306"/>
      </w:tabs>
      <w:snapToGrid w:val="0"/>
    </w:pPr>
    <w:rPr>
      <w:rFonts w:ascii="Times New Roman" w:hAnsi="Times New Roman" w:cs="Times New Roman"/>
      <w:noProof w:val="0"/>
      <w:sz w:val="20"/>
      <w:szCs w:val="20"/>
    </w:rPr>
  </w:style>
  <w:style w:type="character" w:customStyle="1" w:styleId="a6">
    <w:name w:val="頁尾 字元"/>
    <w:basedOn w:val="a0"/>
    <w:link w:val="a5"/>
    <w:uiPriority w:val="99"/>
    <w:semiHidden/>
    <w:rPr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63" Type="http://schemas.openxmlformats.org/officeDocument/2006/relationships/image" Target="media/image33.jpeg"/><Relationship Id="rId68" Type="http://schemas.openxmlformats.org/officeDocument/2006/relationships/image" Target="media/image38.jpeg"/><Relationship Id="rId76" Type="http://schemas.openxmlformats.org/officeDocument/2006/relationships/image" Target="media/image46.jpeg"/><Relationship Id="rId84" Type="http://schemas.openxmlformats.org/officeDocument/2006/relationships/oleObject" Target="embeddings/oleObject28.bin"/><Relationship Id="rId89" Type="http://schemas.openxmlformats.org/officeDocument/2006/relationships/image" Target="media/image55.jpeg"/><Relationship Id="rId7" Type="http://schemas.openxmlformats.org/officeDocument/2006/relationships/oleObject" Target="embeddings/oleObject1.bin"/><Relationship Id="rId71" Type="http://schemas.openxmlformats.org/officeDocument/2006/relationships/image" Target="media/image41.jpe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jpeg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jpeg"/><Relationship Id="rId66" Type="http://schemas.openxmlformats.org/officeDocument/2006/relationships/image" Target="media/image36.jpeg"/><Relationship Id="rId74" Type="http://schemas.openxmlformats.org/officeDocument/2006/relationships/image" Target="media/image44.jpeg"/><Relationship Id="rId79" Type="http://schemas.openxmlformats.org/officeDocument/2006/relationships/image" Target="media/image49.wmf"/><Relationship Id="rId87" Type="http://schemas.openxmlformats.org/officeDocument/2006/relationships/image" Target="media/image53.jpeg"/><Relationship Id="rId5" Type="http://schemas.openxmlformats.org/officeDocument/2006/relationships/endnotes" Target="endnotes.xml"/><Relationship Id="rId61" Type="http://schemas.openxmlformats.org/officeDocument/2006/relationships/image" Target="media/image32.wmf"/><Relationship Id="rId82" Type="http://schemas.openxmlformats.org/officeDocument/2006/relationships/oleObject" Target="embeddings/oleObject27.bin"/><Relationship Id="rId90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jpeg"/><Relationship Id="rId56" Type="http://schemas.openxmlformats.org/officeDocument/2006/relationships/image" Target="media/image28.wmf"/><Relationship Id="rId64" Type="http://schemas.openxmlformats.org/officeDocument/2006/relationships/image" Target="media/image34.jpeg"/><Relationship Id="rId69" Type="http://schemas.openxmlformats.org/officeDocument/2006/relationships/image" Target="media/image39.jpeg"/><Relationship Id="rId77" Type="http://schemas.openxmlformats.org/officeDocument/2006/relationships/image" Target="media/image47.jpeg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42.jpeg"/><Relationship Id="rId80" Type="http://schemas.openxmlformats.org/officeDocument/2006/relationships/oleObject" Target="embeddings/oleObject26.bin"/><Relationship Id="rId85" Type="http://schemas.openxmlformats.org/officeDocument/2006/relationships/image" Target="media/image5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image" Target="media/image30.jpeg"/><Relationship Id="rId67" Type="http://schemas.openxmlformats.org/officeDocument/2006/relationships/image" Target="media/image37.jpeg"/><Relationship Id="rId20" Type="http://schemas.openxmlformats.org/officeDocument/2006/relationships/image" Target="media/image8.wmf"/><Relationship Id="rId41" Type="http://schemas.openxmlformats.org/officeDocument/2006/relationships/image" Target="media/image19.jpeg"/><Relationship Id="rId54" Type="http://schemas.openxmlformats.org/officeDocument/2006/relationships/image" Target="media/image27.wmf"/><Relationship Id="rId62" Type="http://schemas.openxmlformats.org/officeDocument/2006/relationships/oleObject" Target="embeddings/oleObject25.bin"/><Relationship Id="rId70" Type="http://schemas.openxmlformats.org/officeDocument/2006/relationships/image" Target="media/image40.jpeg"/><Relationship Id="rId75" Type="http://schemas.openxmlformats.org/officeDocument/2006/relationships/image" Target="media/image45.jpeg"/><Relationship Id="rId83" Type="http://schemas.openxmlformats.org/officeDocument/2006/relationships/image" Target="media/image51.wmf"/><Relationship Id="rId88" Type="http://schemas.openxmlformats.org/officeDocument/2006/relationships/image" Target="media/image54.jpeg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4.jpeg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image" Target="media/image31.jpeg"/><Relationship Id="rId65" Type="http://schemas.openxmlformats.org/officeDocument/2006/relationships/image" Target="media/image35.jpeg"/><Relationship Id="rId73" Type="http://schemas.openxmlformats.org/officeDocument/2006/relationships/image" Target="media/image43.jpeg"/><Relationship Id="rId78" Type="http://schemas.openxmlformats.org/officeDocument/2006/relationships/image" Target="media/image48.jpeg"/><Relationship Id="rId81" Type="http://schemas.openxmlformats.org/officeDocument/2006/relationships/image" Target="media/image50.wmf"/><Relationship Id="rId86" Type="http://schemas.openxmlformats.org/officeDocument/2006/relationships/oleObject" Target="embeddings/oleObject2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1697</Words>
  <Characters>9673</Characters>
  <Application>Microsoft Office Word</Application>
  <DocSecurity>0</DocSecurity>
  <Lines>80</Lines>
  <Paragraphs>22</Paragraphs>
  <ScaleCrop>false</ScaleCrop>
  <Company>My Company</Company>
  <LinksUpToDate>false</LinksUpToDate>
  <CharactersWithSpaces>113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標題1</dc:title>
  <dc:creator>Customer</dc:creator>
  <cp:lastModifiedBy>LAW</cp:lastModifiedBy>
  <cp:revision>2</cp:revision>
  <dcterms:created xsi:type="dcterms:W3CDTF">2020-01-08T17:33:00Z</dcterms:created>
  <dcterms:modified xsi:type="dcterms:W3CDTF">2020-01-08T17:33:00Z</dcterms:modified>
</cp:coreProperties>
</file>